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wmf" ContentType="image/x-wmf"/>
  <Default Extension="bin" ContentType="application/vnd.openxmlformats-officedocument.oleObject"/>
  <Override PartName="/word/footnotes.xml" ContentType="application/vnd.openxmlformats-officedocument.wordprocessingml.footnotes+xml"/>
  <Override PartName="/customXml/itemProps1.xml" ContentType="application/vnd.openxmlformats-officedocument.customXml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footereven.xml" ContentType="application/vnd.openxmlformats-officedocument.wordprocessingml.footer+xml"/>
  <Override PartName="/word/footerdefault.xml" ContentType="application/vnd.openxmlformats-officedocument.wordprocessingml.footer+xml"/>
  <Override PartName="/word/headeranswer.xml" ContentType="application/vnd.openxmlformats-officedocument.wordprocessingml.header+xml"/>
  <Override PartName="/word/footeranswer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DDE" w:rsidRPr="00771D19" w:rsidRDefault="00C93DDE" w:rsidP="00C93DDE">
      <w:pPr>
        <w:jc w:val="center"/>
        <w:rPr>
          <w:rFonts w:eastAsia="黑体"/>
          <w:b/>
          <w:sz w:val="30"/>
          <w:szCs w:val="30"/>
        </w:rPr>
      </w:pPr>
      <w:r w:rsidRPr="00771D19">
        <w:rPr>
          <w:rFonts w:eastAsia="黑体" w:hint="eastAsia"/>
          <w:b/>
          <w:sz w:val="30"/>
          <w:szCs w:val="30"/>
        </w:rPr>
        <w:t>文科数学高考数学专项训练</w:t>
      </w:r>
    </w:p>
    <w:p w:rsidR="004D42A0" w:rsidRDefault="004D42A0">
      <w:pPr>
        <w:rPr>
          <w:rFonts w:hint="eastAsia"/>
        </w:rPr>
      </w:pPr>
    </w:p>
    <w:p w:rsidR="004D42A0" w:rsidRDefault="004D42A0">
      <w:pPr>
        <w:rPr>
          <w:rFonts w:hint="eastAsia"/>
        </w:rPr>
      </w:pPr>
    </w:p>
    <w:p w:rsidR="004038AE" w:rsidRPr="000D25AA" w:rsidRDefault="004038AE" w:rsidP="000D25AA">
      <w:r w:rsidRPr="000D25AA">
        <w:rPr>
          <w:rFonts w:ascii="宋体" w:hAnsi="宋体" w:hint="eastAsia"/>
          <w:spacing w:val="-3"/>
        </w:rPr>
      </w:r>
      <w:r w:rsidR="000D25AA">
        <w:rPr>
          <w:rFonts w:ascii="宋体" w:hAnsi="宋体" w:hint="eastAsia"/>
          <w:szCs w:val="21"/>
        </w:rPr>
        <w:t>1．</w:t>
      </w:r>
      <w:r w:rsidRPr="000D25AA">
        <w:rPr>
          <w:rFonts w:ascii="宋体" w:hAnsi="宋体" w:hint="eastAsia"/>
          <w:spacing w:val="-3"/>
        </w:rPr>
        <w:t>如果复数</w:t>
      </w:r>
      <w:r w:rsidRPr="000D25AA">
        <w:rPr>
          <w:rFonts w:ascii="宋体" w:hAnsi="宋体"/>
          <w:spacing w:val="-3"/>
          <w:position w:val="-10"/>
        </w:rPr>
        <w:object w:dxaOrig="1180" w:dyaOrig="320">
          <v:shape id="Picture 14" o:spid="_x0000fef01849-30b6-42b1-8c6a-0e05b232dc8d_i1035" type="#_x0000fef01849-30b6-42b1-8c6a-0e05b232dc8d_t75" alt="e卷通组卷系统 www.zujuan.com" style="width:59.25pt;height:15.75pt;mso-position-horizontal-relative:page;mso-position-vertical-relative:page" o:ole="">
            <v:imagedata r:id="rIdfef01849-30b6-42b1-8c6a-0e05b232dc8d25" o:title=""/>
          </v:shape>
          <o:OLEObject Type="Embed" ProgID="Equation.3" ShapeID="Picture 14" DrawAspect="Content" ObjectID="_1484571473" r:id="rIdfef01849-30b6-42b1-8c6a-0e05b232dc8d26"/>
        </w:object>
      </w:r>
      <w:r w:rsidRPr="000D25AA">
        <w:rPr>
          <w:rFonts w:ascii="宋体" w:hAnsi="宋体" w:hint="eastAsia"/>
          <w:spacing w:val="-3"/>
        </w:rPr>
        <w:t>的模为</w:t>
      </w:r>
      <w:r w:rsidRPr="000D25AA">
        <w:rPr>
          <w:rFonts w:ascii="宋体" w:hAnsi="宋体"/>
          <w:spacing w:val="-3"/>
          <w:position w:val="-8"/>
        </w:rPr>
        <w:object w:dxaOrig="480" w:dyaOrig="360">
          <v:shape id="Picture 15" o:spid="_x0000fef01849-30b6-42b1-8c6a-0e05b232dc8d_i1036" type="#_x0000fef01849-30b6-42b1-8c6a-0e05b232dc8d_t75" alt="e卷通组卷系统 www.zujuan.com" style="width:24pt;height:18pt;mso-position-horizontal-relative:page;mso-position-vertical-relative:page" o:ole="">
            <v:imagedata r:id="rIdfef01849-30b6-42b1-8c6a-0e05b232dc8d27" o:title=""/>
          </v:shape>
          <o:OLEObject Type="Embed" ProgID="Equation.3" ShapeID="Picture 15" DrawAspect="Content" ObjectID="_1484571474" r:id="rIdfef01849-30b6-42b1-8c6a-0e05b232dc8d28"/>
        </w:object>
      </w:r>
      <w:r w:rsidRPr="000D25AA">
        <w:rPr>
          <w:rFonts w:ascii="宋体" w:hAnsi="宋体" w:hint="eastAsia"/>
          <w:spacing w:val="-3"/>
        </w:rPr>
        <w:t>，则实数</w:t>
      </w:r>
      <w:r w:rsidRPr="000D25AA">
        <w:rPr>
          <w:rFonts w:ascii="宋体" w:hAnsi="宋体"/>
          <w:spacing w:val="-3"/>
          <w:position w:val="-6"/>
        </w:rPr>
        <w:object w:dxaOrig="200" w:dyaOrig="220">
          <v:shape id="Picture 16" o:spid="_x0000fef01849-30b6-42b1-8c6a-0e05b232dc8d_i1037" type="#_x0000fef01849-30b6-42b1-8c6a-0e05b232dc8d_t75" alt="e卷通组卷系统 www.zujuan.com" style="width:9.75pt;height:11.25pt;mso-position-horizontal-relative:page;mso-position-vertical-relative:page" o:ole="">
            <v:imagedata r:id="rIdfef01849-30b6-42b1-8c6a-0e05b232dc8d29" o:title=""/>
          </v:shape>
          <o:OLEObject Type="Embed" ProgID="Equation.3" ShapeID="Picture 16" DrawAspect="Content" ObjectID="_1484571475" r:id="rIdfef01849-30b6-42b1-8c6a-0e05b232dc8d30"/>
        </w:object>
      </w:r>
      <w:r w:rsidRPr="000D25AA">
        <w:rPr>
          <w:rFonts w:ascii="宋体" w:hAnsi="宋体" w:hint="eastAsia"/>
          <w:spacing w:val="-3"/>
        </w:rPr>
        <w:t>的值为</w:t>
      </w:r>
    </w:p>
    <w:p w:rsidR="004038AE" w:rsidRPr="000D25AA" w:rsidRDefault="004038AE" w:rsidP="000D25AA">
      <w:r w:rsidRPr="000D25AA">
        <w:rPr>
          <w:rFonts w:ascii="宋体" w:hAnsi="宋体"/>
        </w:rPr>
        <w:t>A．</w:t>
      </w:r>
      <w:r w:rsidRPr="000D25AA">
        <w:rPr>
          <w:rFonts w:ascii="宋体" w:hAnsi="宋体" w:hint="eastAsia"/>
        </w:rPr>
        <w:t>2</w:t>
      </w:r>
      <w:r w:rsidR="000D25AA" w:rsidRPr="000D25AA">
        <w:rPr>
          <w:rFonts w:ascii="宋体" w:hAnsi="宋体"/>
        </w:rPr>
        <w:t xml:space="preserve">     </w:t>
      </w:r>
      <w:r w:rsidRPr="000D25AA">
        <w:rPr>
          <w:rFonts w:ascii="宋体" w:hAnsi="宋体"/>
        </w:rPr>
        <w:t>B．</w:t>
      </w:r>
      <w:r w:rsidRPr="000D25AA">
        <w:rPr>
          <w:rFonts w:ascii="宋体" w:hAnsi="宋体"/>
          <w:position w:val="-6"/>
        </w:rPr>
        <w:object w:dxaOrig="500" w:dyaOrig="340">
          <v:shape id="Picture 17" o:spid="_x0000fef01849-30b6-42b1-8c6a-0e05b232dc8d_i1038" type="#_x0000fef01849-30b6-42b1-8c6a-0e05b232dc8d_t75" alt="e卷通组卷系统 www.zujuan.com" style="width:24.75pt;height:17.25pt;mso-position-horizontal-relative:page;mso-position-vertical-relative:page" o:ole="">
            <v:imagedata r:id="rIdfef01849-30b6-42b1-8c6a-0e05b232dc8d31" o:title=""/>
          </v:shape>
          <o:OLEObject Type="Embed" ProgID="Equation.3" ShapeID="Picture 17" DrawAspect="Content" ObjectID="_1484571476" r:id="rIdfef01849-30b6-42b1-8c6a-0e05b232dc8d32"/>
        </w:object>
      </w:r>
      <w:r w:rsidR="000D25AA" w:rsidRPr="000D25AA">
        <w:rPr>
          <w:rFonts w:ascii="宋体" w:hAnsi="宋体"/>
        </w:rPr>
        <w:t xml:space="preserve">   </w:t>
      </w:r>
      <w:r w:rsidR="000D25AA" w:rsidRPr="000D25AA">
        <w:rPr>
          <w:rFonts w:ascii="宋体" w:hAnsi="宋体" w:hint="eastAsia"/>
        </w:rPr>
        <w:t xml:space="preserve">  </w:t>
      </w:r>
      <w:r w:rsidRPr="000D25AA">
        <w:rPr>
          <w:rFonts w:ascii="宋体" w:hAnsi="宋体"/>
        </w:rPr>
        <w:t>C．</w:t>
      </w:r>
      <w:r w:rsidRPr="000D25AA">
        <w:rPr>
          <w:rFonts w:ascii="宋体" w:hAnsi="宋体"/>
          <w:position w:val="-4"/>
        </w:rPr>
        <w:object w:dxaOrig="380" w:dyaOrig="260">
          <v:shape id="Picture 18" o:spid="_x0000fef01849-30b6-42b1-8c6a-0e05b232dc8d_i1039" type="#_x0000fef01849-30b6-42b1-8c6a-0e05b232dc8d_t75" alt="e卷通组卷系统 www.zujuan.com" style="width:18.75pt;height:12.75pt;mso-position-horizontal-relative:page;mso-position-vertical-relative:page" o:ole="">
            <v:imagedata r:id="rIdfef01849-30b6-42b1-8c6a-0e05b232dc8d33" o:title=""/>
          </v:shape>
          <o:OLEObject Type="Embed" ProgID="Equation.3" ShapeID="Picture 18" DrawAspect="Content" ObjectID="_1484571477" r:id="rIdfef01849-30b6-42b1-8c6a-0e05b232dc8d34"/>
        </w:object>
      </w:r>
      <w:r w:rsidR="000D25AA" w:rsidRPr="000D25AA">
        <w:rPr>
          <w:rFonts w:ascii="宋体" w:hAnsi="宋体"/>
        </w:rPr>
        <w:t xml:space="preserve">    </w:t>
      </w:r>
      <w:r w:rsidRPr="000D25AA">
        <w:rPr>
          <w:rFonts w:ascii="宋体" w:hAnsi="宋体"/>
        </w:rPr>
        <w:t>D．</w:t>
      </w:r>
      <w:r w:rsidRPr="000D25AA">
        <w:rPr>
          <w:rFonts w:ascii="宋体" w:hAnsi="宋体"/>
          <w:position w:val="-6"/>
        </w:rPr>
        <w:object w:dxaOrig="680" w:dyaOrig="340">
          <v:shape id="Picture 19" o:spid="_x0000fef01849-30b6-42b1-8c6a-0e05b232dc8d_i1040" type="#_x0000fef01849-30b6-42b1-8c6a-0e05b232dc8d_t75" alt="e卷通组卷系统 www.zujuan.com" style="width:33.75pt;height:17.25pt;mso-position-horizontal-relative:page;mso-position-vertical-relative:page" o:ole="">
            <v:imagedata r:id="rIdfef01849-30b6-42b1-8c6a-0e05b232dc8d35" o:title=""/>
          </v:shape>
          <o:OLEObject Type="Embed" ProgID="Equation.3" ShapeID="Picture 19" DrawAspect="Content" ObjectID="_1484571478" r:id="rIdfef01849-30b6-42b1-8c6a-0e05b232dc8d36"/>
        </w:object>
      </w:r>
    </w:p>
    <w:p w:rsidR="0026461E" w:rsidRPr="000D25AA" w:rsidRDefault="0026461E" w:rsidP="000D25AA">
      <w:r w:rsidRPr="000D25AA">
        <w:rPr>
          <w:rFonts w:ascii="宋体" w:hAnsi="宋体" w:hint="eastAsia"/>
          <w:szCs w:val="21"/>
        </w:rPr>
        <w:t>【答案】C</w:t>
      </w:r>
    </w:p>
    <w:p w:rsidR="0026461E" w:rsidRPr="000D25AA" w:rsidRDefault="0026461E" w:rsidP="000D25AA">
      <w:r w:rsidRPr="000D25AA">
        <w:rPr>
          <w:rFonts w:ascii="宋体" w:hAnsi="宋体" w:hint="eastAsia"/>
          <w:szCs w:val="21"/>
        </w:rPr>
        <w:t>【解析】</w:t>
      </w:r>
    </w:p>
    <w:p w:rsidR="000D25AA" w:rsidRPr="000D25AA" w:rsidRDefault="0026461E" w:rsidP="000D25AA">
      <w:r w:rsidRPr="000D25AA">
        <w:rPr>
          <w:rFonts w:ascii="宋体" w:hAnsi="宋体" w:hint="eastAsia"/>
          <w:szCs w:val="21"/>
        </w:rPr>
        <w:t>试题分析：</w:t>
      </w:r>
      <w:r w:rsidR="00ED7C4E" w:rsidRPr="000D25AA">
        <w:rPr>
          <w:rFonts w:ascii="宋体" w:hAnsi="宋体" w:hint="eastAsia"/>
          <w:szCs w:val="21"/>
        </w:rPr>
        <w:t>因为</w:t>
      </w:r>
      <w:r w:rsidR="00ED7C4E" w:rsidRPr="000D25AA">
        <w:rPr>
          <w:rFonts w:ascii="宋体" w:hAnsi="宋体"/>
          <w:spacing w:val="-3"/>
          <w:position w:val="-14"/>
        </w:rPr>
        <w:object w:dxaOrig="2720" w:dyaOrig="400">
          <v:shape id="_x0000fef01849-30b6-42b1-8c6a-0e05b232dc8d_i1041" type="#_x0000fef01849-30b6-42b1-8c6a-0e05b232dc8d_t75" alt="e卷通组卷系统 www.zujuan.com" style="width:135.75pt;height:20.25pt" o:ole="">
            <v:imagedata r:id="rIdfef01849-30b6-42b1-8c6a-0e05b232dc8d37" o:title=""/>
          </v:shape>
          <o:OLEObject Type="Embed" ProgID="Equation.3" ShapeID="_x0000fef01849-30b6-42b1-8c6a-0e05b232dc8d_i1041" DrawAspect="Content" ObjectID="_1484571479" r:id="rIdfef01849-30b6-42b1-8c6a-0e05b232dc8d38"/>
        </w:object>
      </w:r>
      <w:r w:rsidR="00ED7C4E" w:rsidRPr="000D25AA">
        <w:rPr>
          <w:rFonts w:ascii="宋体" w:hAnsi="宋体" w:hint="eastAsia"/>
          <w:spacing w:val="-3"/>
        </w:rPr>
        <w:t>，</w:t>
      </w:r>
    </w:p>
    <w:p w:rsidR="0026461E" w:rsidRPr="000D25AA" w:rsidRDefault="00ED7C4E" w:rsidP="000D25AA">
      <w:r w:rsidRPr="000D25AA">
        <w:rPr>
          <w:rFonts w:ascii="宋体" w:hAnsi="宋体" w:hint="eastAsia"/>
          <w:spacing w:val="-3"/>
        </w:rPr>
        <w:t>所以</w:t>
      </w:r>
      <w:r w:rsidRPr="000D25AA">
        <w:rPr>
          <w:rFonts w:ascii="宋体" w:hAnsi="宋体"/>
          <w:spacing w:val="-3"/>
          <w:position w:val="-14"/>
        </w:rPr>
        <w:object w:dxaOrig="1420" w:dyaOrig="400">
          <v:shape id="_x0000fef01849-30b6-42b1-8c6a-0e05b232dc8d_i1042" type="#_x0000fef01849-30b6-42b1-8c6a-0e05b232dc8d_t75" alt="e卷通组卷系统 www.zujuan.com" style="width:71.25pt;height:20.25pt" o:ole="">
            <v:imagedata r:id="rIdfef01849-30b6-42b1-8c6a-0e05b232dc8d39" o:title=""/>
          </v:shape>
          <o:OLEObject Type="Embed" ProgID="Equation.DSMT4" ShapeID="_x0000fef01849-30b6-42b1-8c6a-0e05b232dc8d_i1042" DrawAspect="Content" ObjectID="_1484571480" r:id="rIdfef01849-30b6-42b1-8c6a-0e05b232dc8d40"/>
        </w:object>
      </w:r>
      <w:r w:rsidRPr="000D25AA">
        <w:rPr>
          <w:rFonts w:ascii="宋体" w:hAnsi="宋体"/>
          <w:spacing w:val="-3"/>
          <w:position w:val="-16"/>
        </w:rPr>
        <w:object w:dxaOrig="6100" w:dyaOrig="520">
          <v:shape id="_x0000fef01849-30b6-42b1-8c6a-0e05b232dc8d_i1043" type="#_x0000fef01849-30b6-42b1-8c6a-0e05b232dc8d_t75" alt="e卷通组卷系统 www.zujuan.com" style="width:305.25pt;height:26.25pt" o:ole="">
            <v:imagedata r:id="rIdfef01849-30b6-42b1-8c6a-0e05b232dc8d41" o:title=""/>
          </v:shape>
          <o:OLEObject Type="Embed" ProgID="Equation.DSMT4" ShapeID="_x0000fef01849-30b6-42b1-8c6a-0e05b232dc8d_i1043" DrawAspect="Content" ObjectID="_1484571481" r:id="rIdfef01849-30b6-42b1-8c6a-0e05b232dc8d42"/>
        </w:object>
      </w:r>
      <w:r w:rsidR="000D25AA" w:rsidRPr="000D25AA">
        <w:rPr>
          <w:rFonts w:ascii="宋体" w:hAnsi="宋体"/>
          <w:spacing w:val="-3"/>
        </w:rPr>
        <w:t xml:space="preserve"> </w:t>
      </w:r>
    </w:p>
    <w:p w:rsidR="00ED7C4E" w:rsidRPr="000D25AA" w:rsidRDefault="00ED7C4E" w:rsidP="000D25AA">
      <w:r w:rsidRPr="000D25AA">
        <w:rPr>
          <w:rFonts w:ascii="宋体" w:hAnsi="宋体" w:hint="eastAsia"/>
          <w:spacing w:val="-3"/>
        </w:rPr>
        <w:t>所以</w:t>
      </w:r>
      <w:r w:rsidRPr="000D25AA">
        <w:rPr>
          <w:rFonts w:ascii="宋体" w:hAnsi="宋体"/>
          <w:spacing w:val="-3"/>
          <w:position w:val="-8"/>
        </w:rPr>
        <w:object w:dxaOrig="1579" w:dyaOrig="400">
          <v:shape id="_x0000fef01849-30b6-42b1-8c6a-0e05b232dc8d_i1044" type="#_x0000fef01849-30b6-42b1-8c6a-0e05b232dc8d_t75" alt="e卷通组卷系统 www.zujuan.com" style="width:78.75pt;height:20.25pt" o:ole="">
            <v:imagedata r:id="rIdfef01849-30b6-42b1-8c6a-0e05b232dc8d43" o:title=""/>
          </v:shape>
          <o:OLEObject Type="Embed" ProgID="Equation.DSMT4" ShapeID="_x0000fef01849-30b6-42b1-8c6a-0e05b232dc8d_i1044" DrawAspect="Content" ObjectID="_1484571482" r:id="rIdfef01849-30b6-42b1-8c6a-0e05b232dc8d44"/>
        </w:object>
      </w:r>
      <w:r w:rsidRPr="000D25AA">
        <w:rPr>
          <w:rFonts w:ascii="宋体" w:hAnsi="宋体" w:hint="eastAsia"/>
          <w:spacing w:val="-3"/>
        </w:rPr>
        <w:t>，解得：</w:t>
      </w:r>
      <w:r w:rsidRPr="000D25AA">
        <w:rPr>
          <w:rFonts w:ascii="宋体" w:hAnsi="宋体"/>
          <w:spacing w:val="-3"/>
          <w:position w:val="-6"/>
        </w:rPr>
        <w:object w:dxaOrig="700" w:dyaOrig="279">
          <v:shape id="_x0000fef01849-30b6-42b1-8c6a-0e05b232dc8d_i1045" type="#_x0000fef01849-30b6-42b1-8c6a-0e05b232dc8d_t75" alt="e卷通组卷系统 www.zujuan.com" style="width:35.25pt;height:14.25pt" o:ole="">
            <v:imagedata r:id="rIdfef01849-30b6-42b1-8c6a-0e05b232dc8d45" o:title=""/>
          </v:shape>
          <o:OLEObject Type="Embed" ProgID="Equation.DSMT4" ShapeID="_x0000fef01849-30b6-42b1-8c6a-0e05b232dc8d_i1045" DrawAspect="Content" ObjectID="_1484571483" r:id="rIdfef01849-30b6-42b1-8c6a-0e05b232dc8d46"/>
        </w:object>
      </w:r>
      <w:r w:rsidR="000D25AA" w:rsidRPr="000D25AA">
        <w:rPr>
          <w:rFonts w:ascii="宋体" w:hAnsi="宋体"/>
          <w:spacing w:val="-3"/>
        </w:rPr>
        <w:t xml:space="preserve"> </w:t>
      </w:r>
      <w:r w:rsidRPr="000D25AA">
        <w:rPr>
          <w:rFonts w:ascii="宋体" w:hAnsi="宋体" w:hint="eastAsia"/>
          <w:spacing w:val="-3"/>
        </w:rPr>
        <w:t>.</w:t>
      </w:r>
      <w:r w:rsidR="00A91CB3" w:rsidRPr="000D25AA">
        <w:rPr>
          <w:rFonts w:ascii="宋体" w:hAnsi="宋体" w:hint="eastAsia"/>
          <w:spacing w:val="-3"/>
        </w:rPr>
        <w:t>故选C.</w:t>
      </w:r>
    </w:p>
    <w:p w:rsidR="0026461E" w:rsidRPr="000D25AA" w:rsidRDefault="0026461E" w:rsidP="000D25AA">
      <w:r w:rsidRPr="000D25AA">
        <w:rPr>
          <w:rFonts w:ascii="宋体" w:hAnsi="宋体" w:hint="eastAsia"/>
          <w:szCs w:val="21"/>
        </w:rPr>
        <w:t>考点：</w:t>
      </w:r>
      <w:r w:rsidR="00A91CB3" w:rsidRPr="000D25AA">
        <w:rPr>
          <w:rFonts w:ascii="宋体" w:hAnsi="宋体" w:hint="eastAsia"/>
          <w:szCs w:val="21"/>
        </w:rPr>
        <w:t>复数的概念与运算.</w:t>
      </w:r>
    </w:p>
    <w:p w:rsidR="00355EAC" w:rsidRPr="00355EAC" w:rsidRDefault="009A7DFE" w:rsidP="00355EAC">
      <w:r w:rsidRPr="00355EAC">
        <w:rPr>
          <w:rFonts w:ascii="宋体" w:hAnsi="宋体" w:hint="eastAsia"/>
        </w:rPr>
      </w:r>
      <w:r w:rsidR="00355EAC">
        <w:rPr>
          <w:rFonts w:ascii="宋体" w:hAnsi="宋体"/>
          <w:szCs w:val="21"/>
        </w:rPr>
        <w:t>2．</w:t>
      </w:r>
      <w:r w:rsidRPr="00355EAC">
        <w:rPr>
          <w:rFonts w:ascii="宋体" w:hAnsi="宋体"/>
        </w:rPr>
        <w:t>在复平面内，</w:t>
      </w:r>
      <w:r w:rsidRPr="00355EAC">
        <w:rPr>
          <w:rFonts w:ascii="宋体" w:hAnsi="宋体"/>
          <w:szCs w:val="21"/>
        </w:rPr>
        <w:t>两共轭复数所对应的点</w:t>
      </w:r>
      <w:r w:rsidRPr="00355EAC">
        <w:rPr>
          <w:rFonts w:ascii="宋体" w:hAnsi="宋体" w:hint="eastAsia"/>
          <w:lang w:val="pt-BR"/>
        </w:rPr>
        <w:t>（</w:t>
      </w:r>
      <w:r w:rsidR="00355EAC" w:rsidRPr="00355EAC">
        <w:rPr>
          <w:rFonts w:ascii="宋体" w:hAnsi="宋体" w:hint="eastAsia"/>
          <w:lang w:val="pt-BR"/>
        </w:rPr>
        <w:t xml:space="preserve">  </w:t>
      </w:r>
      <w:r w:rsidRPr="00355EAC">
        <w:rPr>
          <w:rFonts w:ascii="宋体" w:hAnsi="宋体" w:hint="eastAsia"/>
          <w:lang w:val="pt-BR"/>
        </w:rPr>
        <w:t>）</w:t>
      </w:r>
      <w:r w:rsidRPr="00355EAC">
        <w:rPr>
          <w:rFonts w:ascii="宋体" w:hAnsi="宋体"/>
          <w:szCs w:val="21"/>
        </w:rPr>
        <w:t>．</w:t>
      </w:r>
    </w:p>
    <w:p w:rsidR="00355EAC" w:rsidRPr="00355EAC" w:rsidRDefault="009A7DFE" w:rsidP="00355EAC">
      <w:r w:rsidRPr="00355EAC">
        <w:rPr>
          <w:rFonts w:ascii="宋体" w:hAnsi="宋体"/>
          <w:szCs w:val="21"/>
        </w:rPr>
        <w:t>A．关于</w:t>
      </w:r>
      <w:r w:rsidRPr="00355EAC">
        <w:rPr>
          <w:rFonts w:ascii="宋体" w:hAnsi="宋体"/>
          <w:position w:val="-6"/>
          <w:szCs w:val="21"/>
        </w:rPr>
        <w:object w:dxaOrig="180" w:dyaOrig="200">
          <v:shape id="_x0000cc70c8a0-16e2-4f00-ba19-9f02af5d130d_i1034" type="#_x0000cc70c8a0-16e2-4f00-ba19-9f02af5d130d_t75" alt="e卷通组卷系统 www.zujuan.com" style="width:9pt;height:9.75pt" o:ole="">
            <v:imagedata r:id="rIdcc70c8a0-16e2-4f00-ba19-9f02af5d130d20" o:title=""/>
          </v:shape>
          <o:OLEObject Type="Embed" ProgID="Equation.DSMT4" ShapeID="_x0000cc70c8a0-16e2-4f00-ba19-9f02af5d130d_i1034" DrawAspect="Content" ObjectID="_1484571374" r:id="rIdcc70c8a0-16e2-4f00-ba19-9f02af5d130d21"/>
        </w:object>
      </w:r>
      <w:r w:rsidRPr="00355EAC">
        <w:rPr>
          <w:rFonts w:ascii="宋体" w:hAnsi="宋体"/>
          <w:szCs w:val="21"/>
        </w:rPr>
        <w:t>轴对称</w:t>
      </w:r>
      <w:r w:rsidR="00355EAC" w:rsidRPr="00355EAC">
        <w:rPr>
          <w:rFonts w:ascii="宋体" w:hAnsi="宋体" w:hint="eastAsia"/>
          <w:szCs w:val="21"/>
        </w:rPr>
        <w:t xml:space="preserve">      </w:t>
      </w:r>
      <w:r w:rsidRPr="00355EAC">
        <w:rPr>
          <w:rFonts w:ascii="宋体" w:hAnsi="宋体"/>
          <w:szCs w:val="21"/>
        </w:rPr>
        <w:t>B．关于</w:t>
      </w:r>
      <w:r w:rsidRPr="00355EAC">
        <w:rPr>
          <w:rFonts w:ascii="宋体" w:hAnsi="宋体"/>
          <w:position w:val="-10"/>
          <w:szCs w:val="21"/>
        </w:rPr>
        <w:object w:dxaOrig="200" w:dyaOrig="240">
          <v:shape id="_x0000cc70c8a0-16e2-4f00-ba19-9f02af5d130d_i1035" type="#_x0000cc70c8a0-16e2-4f00-ba19-9f02af5d130d_t75" alt="e卷通组卷系统 www.zujuan.com" style="width:9.75pt;height:12pt" o:ole="">
            <v:imagedata r:id="rIdcc70c8a0-16e2-4f00-ba19-9f02af5d130d22" o:title=""/>
          </v:shape>
          <o:OLEObject Type="Embed" ProgID="Equation.DSMT4" ShapeID="_x0000cc70c8a0-16e2-4f00-ba19-9f02af5d130d_i1035" DrawAspect="Content" ObjectID="_1484571375" r:id="rIdcc70c8a0-16e2-4f00-ba19-9f02af5d130d23"/>
        </w:object>
      </w:r>
      <w:r w:rsidRPr="00355EAC">
        <w:rPr>
          <w:rFonts w:ascii="宋体" w:hAnsi="宋体"/>
          <w:szCs w:val="21"/>
        </w:rPr>
        <w:t>轴对称</w:t>
      </w:r>
    </w:p>
    <w:p w:rsidR="009A7DFE" w:rsidRPr="00355EAC" w:rsidRDefault="009A7DFE" w:rsidP="00355EAC">
      <w:r w:rsidRPr="00355EAC">
        <w:rPr>
          <w:rFonts w:ascii="宋体" w:hAnsi="宋体" w:hint="eastAsia"/>
          <w:szCs w:val="21"/>
        </w:rPr>
        <w:t>C</w:t>
      </w:r>
      <w:r w:rsidR="00355EAC" w:rsidRPr="00355EAC">
        <w:rPr>
          <w:rFonts w:ascii="宋体" w:hAnsi="宋体"/>
          <w:szCs w:val="21"/>
        </w:rPr>
        <w:t>．</w:t>
      </w:r>
      <w:r w:rsidRPr="00355EAC">
        <w:rPr>
          <w:rFonts w:ascii="宋体" w:hAnsi="宋体"/>
          <w:szCs w:val="21"/>
        </w:rPr>
        <w:t>关于原点对称</w:t>
      </w:r>
      <w:r w:rsidR="00355EAC" w:rsidRPr="00355EAC">
        <w:rPr>
          <w:rFonts w:ascii="宋体" w:hAnsi="宋体" w:hint="eastAsia"/>
          <w:szCs w:val="21"/>
        </w:rPr>
        <w:t xml:space="preserve">      </w:t>
      </w:r>
      <w:r w:rsidRPr="00355EAC">
        <w:rPr>
          <w:rFonts w:ascii="宋体" w:hAnsi="宋体"/>
          <w:szCs w:val="21"/>
        </w:rPr>
        <w:t>D．关于直线</w:t>
      </w:r>
      <w:r w:rsidRPr="00355EAC">
        <w:rPr>
          <w:rFonts w:ascii="宋体" w:hAnsi="宋体"/>
          <w:position w:val="-10"/>
          <w:szCs w:val="21"/>
        </w:rPr>
        <w:object w:dxaOrig="520" w:dyaOrig="240">
          <v:shape id="_x0000cc70c8a0-16e2-4f00-ba19-9f02af5d130d_i1036" type="#_x0000cc70c8a0-16e2-4f00-ba19-9f02af5d130d_t75" alt="e卷通组卷系统 www.zujuan.com" style="width:26.25pt;height:12pt" o:ole="">
            <v:imagedata r:id="rIdcc70c8a0-16e2-4f00-ba19-9f02af5d130d24" o:title=""/>
          </v:shape>
          <o:OLEObject Type="Embed" ProgID="Equation.DSMT4" ShapeID="_x0000cc70c8a0-16e2-4f00-ba19-9f02af5d130d_i1036" DrawAspect="Content" ObjectID="_1484571376" r:id="rIdcc70c8a0-16e2-4f00-ba19-9f02af5d130d25"/>
        </w:object>
      </w:r>
      <w:r w:rsidRPr="00355EAC">
        <w:rPr>
          <w:rFonts w:ascii="宋体" w:hAnsi="宋体"/>
          <w:szCs w:val="21"/>
        </w:rPr>
        <w:t>对称</w:t>
      </w:r>
    </w:p>
    <w:p w:rsidR="008178EE" w:rsidRPr="00355EAC" w:rsidRDefault="008178EE" w:rsidP="00355EAC">
      <w:r w:rsidRPr="00355EAC">
        <w:rPr>
          <w:rFonts w:ascii="宋体" w:hAnsi="宋体"/>
          <w:szCs w:val="21"/>
        </w:rPr>
        <w:t>【答案】</w:t>
      </w:r>
      <w:r w:rsidR="006D40E1" w:rsidRPr="00355EAC">
        <w:rPr>
          <w:rFonts w:ascii="宋体" w:hAnsi="宋体" w:hint="eastAsia"/>
          <w:szCs w:val="21"/>
        </w:rPr>
        <w:t>A</w:t>
      </w:r>
    </w:p>
    <w:p w:rsidR="008178EE" w:rsidRPr="00355EAC" w:rsidRDefault="008178EE" w:rsidP="00355EAC">
      <w:r w:rsidRPr="00355EAC">
        <w:rPr>
          <w:rFonts w:ascii="宋体" w:hAnsi="宋体"/>
          <w:szCs w:val="21"/>
        </w:rPr>
        <w:t>【解析】</w:t>
      </w:r>
    </w:p>
    <w:p w:rsidR="008178EE" w:rsidRPr="00355EAC" w:rsidRDefault="008178EE" w:rsidP="00355EAC">
      <w:r w:rsidRPr="00355EAC">
        <w:rPr>
          <w:rFonts w:ascii="宋体" w:hAnsi="宋体"/>
          <w:szCs w:val="21"/>
        </w:rPr>
        <w:t>试题分析：</w:t>
      </w:r>
      <w:r w:rsidR="00607433" w:rsidRPr="00355EAC">
        <w:rPr>
          <w:rFonts w:ascii="宋体" w:hAnsi="宋体" w:hint="eastAsia"/>
          <w:szCs w:val="21"/>
        </w:rPr>
        <w:t>设复数</w:t>
      </w:r>
      <w:r w:rsidR="00607433" w:rsidRPr="00355EAC">
        <w:rPr>
          <w:rFonts w:ascii="宋体" w:hAnsi="宋体"/>
          <w:position w:val="-14"/>
          <w:szCs w:val="21"/>
        </w:rPr>
        <w:object w:dxaOrig="780" w:dyaOrig="400">
          <v:shape id="_x0000cc70c8a0-16e2-4f00-ba19-9f02af5d130d_i1037" type="#_x0000cc70c8a0-16e2-4f00-ba19-9f02af5d130d_t75" alt="e卷通组卷系统 www.zujuan.com" style="width:39pt;height:20.25pt" o:ole="">
            <v:imagedata r:id="rIdcc70c8a0-16e2-4f00-ba19-9f02af5d130d26" o:title=""/>
          </v:shape>
          <o:OLEObject Type="Embed" ProgID="Equation.DSMT4" ShapeID="_x0000cc70c8a0-16e2-4f00-ba19-9f02af5d130d_i1037" DrawAspect="Content" ObjectID="_1484571377" r:id="rIdcc70c8a0-16e2-4f00-ba19-9f02af5d130d27"/>
        </w:object>
      </w:r>
      <w:r w:rsidR="00607433" w:rsidRPr="00355EAC">
        <w:rPr>
          <w:rFonts w:ascii="宋体" w:hAnsi="宋体" w:hint="eastAsia"/>
          <w:szCs w:val="21"/>
        </w:rPr>
        <w:t>，则共轭复数为</w:t>
      </w:r>
      <w:r w:rsidR="00607433" w:rsidRPr="00355EAC">
        <w:rPr>
          <w:rFonts w:ascii="宋体" w:hAnsi="宋体"/>
          <w:position w:val="-14"/>
          <w:szCs w:val="21"/>
        </w:rPr>
        <w:object w:dxaOrig="920" w:dyaOrig="420">
          <v:shape id="_x0000cc70c8a0-16e2-4f00-ba19-9f02af5d130d_i1038" type="#_x0000cc70c8a0-16e2-4f00-ba19-9f02af5d130d_t75" alt="e卷通组卷系统 www.zujuan.com" style="width:45.75pt;height:21pt" o:ole="">
            <v:imagedata r:id="rIdcc70c8a0-16e2-4f00-ba19-9f02af5d130d28" o:title=""/>
          </v:shape>
          <o:OLEObject Type="Embed" ProgID="Equation.DSMT4" ShapeID="_x0000cc70c8a0-16e2-4f00-ba19-9f02af5d130d_i1038" DrawAspect="Content" ObjectID="_1484571378" r:id="rIdcc70c8a0-16e2-4f00-ba19-9f02af5d130d29"/>
        </w:object>
      </w:r>
      <w:r w:rsidR="00607433" w:rsidRPr="00355EAC">
        <w:rPr>
          <w:rFonts w:ascii="宋体" w:hAnsi="宋体" w:hint="eastAsia"/>
          <w:szCs w:val="21"/>
        </w:rPr>
        <w:t>，所以</w:t>
      </w:r>
      <w:r w:rsidR="00607433" w:rsidRPr="00355EAC">
        <w:rPr>
          <w:rFonts w:ascii="宋体" w:hAnsi="宋体"/>
          <w:szCs w:val="21"/>
        </w:rPr>
        <w:t>两共轭复数所对应的点关于</w:t>
      </w:r>
      <w:r w:rsidR="00607433" w:rsidRPr="00355EAC">
        <w:rPr>
          <w:rFonts w:ascii="宋体" w:hAnsi="宋体"/>
          <w:position w:val="-6"/>
          <w:szCs w:val="21"/>
        </w:rPr>
        <w:object w:dxaOrig="180" w:dyaOrig="200">
          <v:shape id="_x0000cc70c8a0-16e2-4f00-ba19-9f02af5d130d_i1041" type="#_x0000cc70c8a0-16e2-4f00-ba19-9f02af5d130d_t75" alt="e卷通组卷系统 www.zujuan.com" style="width:9pt;height:9.75pt" o:ole="">
            <v:imagedata r:id="rIdcc70c8a0-16e2-4f00-ba19-9f02af5d130d20" o:title=""/>
          </v:shape>
          <o:OLEObject Type="Embed" ProgID="Equation.DSMT4" ShapeID="_x0000cc70c8a0-16e2-4f00-ba19-9f02af5d130d_i1041" DrawAspect="Content" ObjectID="_1484571379" r:id="rIdcc70c8a0-16e2-4f00-ba19-9f02af5d130d30"/>
        </w:object>
      </w:r>
      <w:r w:rsidR="00607433" w:rsidRPr="00355EAC">
        <w:rPr>
          <w:rFonts w:ascii="宋体" w:hAnsi="宋体"/>
          <w:szCs w:val="21"/>
        </w:rPr>
        <w:t>轴对称</w:t>
      </w:r>
      <w:r w:rsidR="00607433" w:rsidRPr="00355EAC">
        <w:rPr>
          <w:rFonts w:ascii="宋体" w:hAnsi="宋体" w:hint="eastAsia"/>
          <w:szCs w:val="21"/>
        </w:rPr>
        <w:t>.</w:t>
      </w:r>
    </w:p>
    <w:p w:rsidR="008178EE" w:rsidRPr="00355EAC" w:rsidRDefault="008178EE" w:rsidP="00355EAC">
      <w:r w:rsidRPr="00355EAC">
        <w:rPr>
          <w:rFonts w:ascii="宋体" w:hAnsi="宋体"/>
          <w:szCs w:val="21"/>
        </w:rPr>
        <w:t>考点：</w:t>
      </w:r>
      <w:r w:rsidR="00607433" w:rsidRPr="00355EAC">
        <w:rPr>
          <w:rFonts w:ascii="宋体" w:hAnsi="宋体" w:hint="eastAsia"/>
          <w:szCs w:val="21"/>
        </w:rPr>
        <w:t>复数的性质.</w:t>
      </w:r>
    </w:p>
    <w:p w:rsidR="005A4B17" w:rsidRPr="002405DE" w:rsidRDefault="00051D04" w:rsidP="002405DE">
      <w:r w:rsidRPr="002405DE">
        <w:rPr>
          <w:rFonts w:ascii="宋体" w:hAnsi="宋体" w:hint="eastAsia"/>
        </w:rPr>
      </w:r>
      <w:r w:rsidR="002405DE">
        <w:rPr>
          <w:rFonts w:ascii="宋体" w:hAnsi="宋体" w:hint="eastAsia"/>
        </w:rPr>
        <w:t>3．</w:t>
      </w:r>
      <w:r w:rsidR="005A4B17" w:rsidRPr="002405DE">
        <w:rPr>
          <w:rFonts w:ascii="宋体" w:hAnsi="宋体" w:hint="eastAsia"/>
          <w:bCs/>
        </w:rPr>
        <w:t>复数</w:t>
      </w:r>
      <w:r w:rsidR="005A4B17" w:rsidRPr="002405DE">
        <w:rPr>
          <w:rFonts w:ascii="宋体" w:hAnsi="宋体"/>
          <w:bCs/>
          <w:position w:val="-24"/>
        </w:rPr>
        <w:object w:dxaOrig="1500" w:dyaOrig="660">
          <v:shape id="_x0000c04967a6-2b4d-4bcf-9a3a-0d3ab20c7d4e_i1084" type="#_x0000c04967a6-2b4d-4bcf-9a3a-0d3ab20c7d4e_t75" alt="e卷通组卷系统 www.zujuan.com" style="width:75pt;height:33pt" o:ole="">
            <v:imagedata r:id="rIdc04967a6-2b4d-4bcf-9a3a-0d3ab20c7d4e110" o:title=""/>
          </v:shape>
          <o:OLEObject Type="Embed" ProgID="Equation.3" ShapeID="_x0000c04967a6-2b4d-4bcf-9a3a-0d3ab20c7d4e_i1084" DrawAspect="Content" ObjectID="_1484570888" r:id="rIdc04967a6-2b4d-4bcf-9a3a-0d3ab20c7d4e111"/>
        </w:object>
      </w:r>
      <w:r w:rsidR="005A4B17" w:rsidRPr="002405DE">
        <w:rPr>
          <w:rFonts w:ascii="宋体" w:hAnsi="宋体" w:hint="eastAsia"/>
          <w:bCs/>
        </w:rPr>
        <w:t>，则</w:t>
      </w:r>
      <w:r w:rsidR="005A4B17" w:rsidRPr="002405DE">
        <w:rPr>
          <w:rFonts w:ascii="宋体" w:hAnsi="宋体"/>
          <w:bCs/>
          <w:position w:val="-4"/>
        </w:rPr>
        <w:object w:dxaOrig="200" w:dyaOrig="200">
          <v:shape id="_x0000c04967a6-2b4d-4bcf-9a3a-0d3ab20c7d4e_i1085" type="#_x0000c04967a6-2b4d-4bcf-9a3a-0d3ab20c7d4e_t75" alt="e卷通组卷系统 www.zujuan.com" style="width:9.75pt;height:9.75pt" o:ole="">
            <v:imagedata r:id="rIdc04967a6-2b4d-4bcf-9a3a-0d3ab20c7d4e112" o:title=""/>
          </v:shape>
          <o:OLEObject Type="Embed" ProgID="Equation.3" ShapeID="_x0000c04967a6-2b4d-4bcf-9a3a-0d3ab20c7d4e_i1085" DrawAspect="Content" ObjectID="_1484570889" r:id="rIdc04967a6-2b4d-4bcf-9a3a-0d3ab20c7d4e113"/>
        </w:object>
      </w:r>
      <w:r w:rsidR="005A4B17" w:rsidRPr="002405DE">
        <w:rPr>
          <w:rFonts w:ascii="宋体" w:hAnsi="宋体" w:hint="eastAsia"/>
          <w:bCs/>
        </w:rPr>
        <w:t>的共轭复数</w:t>
      </w:r>
      <w:r w:rsidR="005A4B17" w:rsidRPr="002405DE">
        <w:rPr>
          <w:rFonts w:ascii="宋体" w:hAnsi="宋体"/>
          <w:bCs/>
          <w:position w:val="-4"/>
        </w:rPr>
        <w:object w:dxaOrig="200" w:dyaOrig="420">
          <v:shape id="_x0000c04967a6-2b4d-4bcf-9a3a-0d3ab20c7d4e_i1086" type="#_x0000c04967a6-2b4d-4bcf-9a3a-0d3ab20c7d4e_t75" alt="e卷通组卷系统 www.zujuan.com" style="width:9.75pt;height:21pt" o:ole="">
            <v:imagedata r:id="rIdc04967a6-2b4d-4bcf-9a3a-0d3ab20c7d4e114" o:title=""/>
          </v:shape>
          <o:OLEObject Type="Embed" ProgID="Equation.3" ShapeID="_x0000c04967a6-2b4d-4bcf-9a3a-0d3ab20c7d4e_i1086" DrawAspect="Content" ObjectID="_1484570890" r:id="rIdc04967a6-2b4d-4bcf-9a3a-0d3ab20c7d4e115"/>
        </w:object>
      </w:r>
      <w:r w:rsidR="005A4B17" w:rsidRPr="002405DE">
        <w:rPr>
          <w:rFonts w:ascii="宋体" w:hAnsi="宋体" w:hint="eastAsia"/>
          <w:bCs/>
        </w:rPr>
        <w:t>在复平面内对应的点（</w:t>
      </w:r>
      <w:r w:rsidR="002405DE" w:rsidRPr="002405DE">
        <w:rPr>
          <w:rFonts w:ascii="宋体" w:hAnsi="宋体" w:hint="eastAsia"/>
          <w:bCs/>
        </w:rPr>
        <w:t xml:space="preserve">    </w:t>
      </w:r>
      <w:r w:rsidR="005A4B17" w:rsidRPr="002405DE">
        <w:rPr>
          <w:rFonts w:ascii="宋体" w:hAnsi="宋体" w:hint="eastAsia"/>
          <w:bCs/>
        </w:rPr>
        <w:t>）</w:t>
      </w:r>
      <w:r w:rsidR="005A4B17" w:rsidRPr="002405DE">
        <w:rPr>
          <w:rFonts w:ascii="宋体" w:hAnsi="宋体" w:hint="eastAsia"/>
        </w:rPr>
        <w:t>．</w:t>
      </w:r>
    </w:p>
    <w:p w:rsidR="00051D04" w:rsidRPr="002405DE" w:rsidRDefault="005A4B17" w:rsidP="002405DE">
      <w:r w:rsidRPr="002405DE">
        <w:rPr>
          <w:rFonts w:ascii="宋体" w:hAnsi="宋体" w:hint="eastAsia"/>
          <w:bCs/>
        </w:rPr>
        <w:t>A．第一象限</w:t>
      </w:r>
      <w:r w:rsidR="002405DE" w:rsidRPr="002405DE">
        <w:rPr>
          <w:rFonts w:ascii="宋体" w:hAnsi="宋体" w:hint="eastAsia"/>
          <w:bCs/>
        </w:rPr>
        <w:t xml:space="preserve">       </w:t>
      </w:r>
      <w:r w:rsidRPr="002405DE">
        <w:rPr>
          <w:rFonts w:ascii="宋体" w:hAnsi="宋体"/>
        </w:rPr>
        <w:t>B</w:t>
      </w:r>
      <w:r w:rsidRPr="002405DE">
        <w:rPr>
          <w:rFonts w:ascii="宋体" w:hAnsi="宋体" w:hint="eastAsia"/>
        </w:rPr>
        <w:t>．第二象限</w:t>
      </w:r>
      <w:r w:rsidR="002405DE" w:rsidRPr="002405DE">
        <w:rPr>
          <w:rFonts w:ascii="宋体" w:hAnsi="宋体"/>
        </w:rPr>
        <w:t xml:space="preserve">   </w:t>
      </w:r>
      <w:r w:rsidR="002405DE" w:rsidRPr="002405DE">
        <w:rPr>
          <w:rFonts w:ascii="宋体" w:hAnsi="宋体" w:hint="eastAsia"/>
        </w:rPr>
        <w:t xml:space="preserve">     </w:t>
      </w:r>
      <w:r w:rsidRPr="002405DE">
        <w:rPr>
          <w:rFonts w:ascii="宋体" w:hAnsi="宋体"/>
        </w:rPr>
        <w:t>C</w:t>
      </w:r>
      <w:r w:rsidRPr="002405DE">
        <w:rPr>
          <w:rFonts w:ascii="宋体" w:hAnsi="宋体" w:hint="eastAsia"/>
        </w:rPr>
        <w:t>．第三象限</w:t>
      </w:r>
      <w:r w:rsidR="002405DE" w:rsidRPr="002405DE">
        <w:rPr>
          <w:rFonts w:ascii="宋体" w:hAnsi="宋体"/>
        </w:rPr>
        <w:t xml:space="preserve">   </w:t>
      </w:r>
      <w:r w:rsidR="002405DE" w:rsidRPr="002405DE">
        <w:rPr>
          <w:rFonts w:ascii="宋体" w:hAnsi="宋体" w:hint="eastAsia"/>
        </w:rPr>
        <w:t xml:space="preserve">      </w:t>
      </w:r>
      <w:r w:rsidRPr="002405DE">
        <w:rPr>
          <w:rFonts w:ascii="宋体" w:hAnsi="宋体"/>
        </w:rPr>
        <w:t>D</w:t>
      </w:r>
      <w:r w:rsidRPr="002405DE">
        <w:rPr>
          <w:rFonts w:ascii="宋体" w:hAnsi="宋体" w:hint="eastAsia"/>
        </w:rPr>
        <w:t>．第四象限</w:t>
      </w:r>
    </w:p>
    <w:p w:rsidR="00051D04" w:rsidRPr="002405DE" w:rsidRDefault="00051D04" w:rsidP="002405DE">
      <w:r w:rsidRPr="002405DE">
        <w:rPr>
          <w:rFonts w:ascii="宋体" w:hAnsi="宋体" w:hint="eastAsia"/>
        </w:rPr>
        <w:t>【答案】</w:t>
      </w:r>
      <w:r w:rsidR="005A4B17" w:rsidRPr="002405DE">
        <w:rPr>
          <w:rFonts w:ascii="宋体" w:hAnsi="宋体" w:hint="eastAsia"/>
        </w:rPr>
        <w:t>A</w:t>
      </w:r>
    </w:p>
    <w:p w:rsidR="00051D04" w:rsidRPr="002405DE" w:rsidRDefault="00051D04" w:rsidP="002405DE">
      <w:r w:rsidRPr="002405DE">
        <w:rPr>
          <w:rFonts w:ascii="宋体" w:hAnsi="宋体" w:hint="eastAsia"/>
        </w:rPr>
        <w:t>【解析】</w:t>
      </w:r>
    </w:p>
    <w:p w:rsidR="00051D04" w:rsidRPr="002405DE" w:rsidRDefault="00051D04" w:rsidP="002405DE">
      <w:r w:rsidRPr="002405DE">
        <w:rPr>
          <w:rFonts w:ascii="宋体" w:hAnsi="宋体" w:hint="eastAsia"/>
        </w:rPr>
        <w:t>试题分析：</w:t>
      </w:r>
      <w:r w:rsidR="00F670F7" w:rsidRPr="002405DE">
        <w:rPr>
          <w:rFonts w:ascii="宋体" w:hAnsi="宋体" w:hint="eastAsia"/>
        </w:rPr>
        <w:t>将复数化简为：</w:t>
      </w:r>
      <w:r w:rsidR="00F670F7" w:rsidRPr="002405DE">
        <w:rPr>
          <w:rFonts w:ascii="宋体" w:hAnsi="宋体"/>
          <w:position w:val="-32"/>
        </w:rPr>
        <w:object w:dxaOrig="4780" w:dyaOrig="740">
          <v:shape id="_x0000c04967a6-2b4d-4bcf-9a3a-0d3ab20c7d4e_i1087" type="#_x0000c04967a6-2b4d-4bcf-9a3a-0d3ab20c7d4e_t75" alt="e卷通组卷系统 www.zujuan.com" style="width:239.25pt;height:36.75pt" o:ole="">
            <v:imagedata r:id="rIdc04967a6-2b4d-4bcf-9a3a-0d3ab20c7d4e116" o:title=""/>
          </v:shape>
          <o:OLEObject Type="Embed" ProgID="Equation.DSMT4" ShapeID="_x0000c04967a6-2b4d-4bcf-9a3a-0d3ab20c7d4e_i1087" DrawAspect="Content" ObjectID="_1484570891" r:id="rIdc04967a6-2b4d-4bcf-9a3a-0d3ab20c7d4e117"/>
        </w:object>
      </w:r>
      <w:r w:rsidR="00F670F7" w:rsidRPr="002405DE">
        <w:rPr>
          <w:rFonts w:ascii="宋体" w:hAnsi="宋体" w:hint="eastAsia"/>
        </w:rPr>
        <w:t>，所以</w:t>
      </w:r>
      <w:r w:rsidR="00F670F7" w:rsidRPr="002405DE">
        <w:rPr>
          <w:rFonts w:ascii="宋体" w:hAnsi="宋体"/>
          <w:position w:val="-24"/>
        </w:rPr>
        <w:object w:dxaOrig="1080" w:dyaOrig="620">
          <v:shape id="_x0000c04967a6-2b4d-4bcf-9a3a-0d3ab20c7d4e_i1088" type="#_x0000c04967a6-2b4d-4bcf-9a3a-0d3ab20c7d4e_t75" alt="e卷通组卷系统 www.zujuan.com" style="width:54pt;height:30.75pt" o:ole="">
            <v:imagedata r:id="rIdc04967a6-2b4d-4bcf-9a3a-0d3ab20c7d4e118" o:title=""/>
          </v:shape>
          <o:OLEObject Type="Embed" ProgID="Equation.DSMT4" ShapeID="_x0000c04967a6-2b4d-4bcf-9a3a-0d3ab20c7d4e_i1088" DrawAspect="Content" ObjectID="_1484570892" r:id="rIdc04967a6-2b4d-4bcf-9a3a-0d3ab20c7d4e119"/>
        </w:object>
      </w:r>
      <w:r w:rsidR="00F670F7" w:rsidRPr="002405DE">
        <w:rPr>
          <w:rFonts w:ascii="宋体" w:hAnsi="宋体" w:hint="eastAsia"/>
        </w:rPr>
        <w:t>，所以复数</w:t>
      </w:r>
      <w:r w:rsidR="00F670F7" w:rsidRPr="002405DE">
        <w:rPr>
          <w:rFonts w:ascii="宋体" w:hAnsi="宋体"/>
          <w:position w:val="-4"/>
        </w:rPr>
        <w:object w:dxaOrig="220" w:dyaOrig="240">
          <v:shape id="_x0000c04967a6-2b4d-4bcf-9a3a-0d3ab20c7d4e_i1089" type="#_x0000c04967a6-2b4d-4bcf-9a3a-0d3ab20c7d4e_t75" alt="e卷通组卷系统 www.zujuan.com" style="width:11.25pt;height:12pt" o:ole="">
            <v:imagedata r:id="rIdc04967a6-2b4d-4bcf-9a3a-0d3ab20c7d4e120" o:title=""/>
          </v:shape>
          <o:OLEObject Type="Embed" ProgID="Equation.DSMT4" ShapeID="_x0000c04967a6-2b4d-4bcf-9a3a-0d3ab20c7d4e_i1089" DrawAspect="Content" ObjectID="_1484570893" r:id="rIdc04967a6-2b4d-4bcf-9a3a-0d3ab20c7d4e121"/>
        </w:object>
      </w:r>
      <w:r w:rsidR="00F670F7" w:rsidRPr="002405DE">
        <w:rPr>
          <w:rFonts w:ascii="宋体" w:hAnsi="宋体" w:hint="eastAsia"/>
        </w:rPr>
        <w:t>在复平面内对应的点的坐标为</w:t>
      </w:r>
      <w:r w:rsidR="00F670F7" w:rsidRPr="002405DE">
        <w:rPr>
          <w:rFonts w:ascii="宋体" w:hAnsi="宋体"/>
          <w:position w:val="-28"/>
        </w:rPr>
        <w:object w:dxaOrig="740" w:dyaOrig="680">
          <v:shape id="_x0000c04967a6-2b4d-4bcf-9a3a-0d3ab20c7d4e_i1090" type="#_x0000c04967a6-2b4d-4bcf-9a3a-0d3ab20c7d4e_t75" alt="e卷通组卷系统 www.zujuan.com" style="width:36.75pt;height:33.75pt" o:ole="">
            <v:imagedata r:id="rIdc04967a6-2b4d-4bcf-9a3a-0d3ab20c7d4e122" o:title=""/>
          </v:shape>
          <o:OLEObject Type="Embed" ProgID="Equation.DSMT4" ShapeID="_x0000c04967a6-2b4d-4bcf-9a3a-0d3ab20c7d4e_i1090" DrawAspect="Content" ObjectID="_1484570894" r:id="rIdc04967a6-2b4d-4bcf-9a3a-0d3ab20c7d4e123"/>
        </w:object>
      </w:r>
      <w:r w:rsidR="00F670F7" w:rsidRPr="002405DE">
        <w:rPr>
          <w:rFonts w:ascii="宋体" w:hAnsi="宋体" w:hint="eastAsia"/>
        </w:rPr>
        <w:t>，显然在第一象限，答案为A.</w:t>
      </w:r>
    </w:p>
    <w:p w:rsidR="00051D04" w:rsidRPr="002405DE" w:rsidRDefault="00051D04" w:rsidP="002405DE">
      <w:r w:rsidRPr="002405DE">
        <w:rPr>
          <w:rFonts w:ascii="宋体" w:hAnsi="宋体" w:hint="eastAsia"/>
        </w:rPr>
        <w:t>考点：</w:t>
      </w:r>
      <w:r w:rsidR="00285BC0" w:rsidRPr="002405DE">
        <w:rPr>
          <w:rFonts w:ascii="宋体" w:hAnsi="宋体" w:hint="eastAsia"/>
        </w:rPr>
        <w:t>1.</w:t>
      </w:r>
      <w:r w:rsidR="00F670F7" w:rsidRPr="002405DE">
        <w:rPr>
          <w:rFonts w:ascii="宋体" w:hAnsi="宋体" w:hint="eastAsia"/>
        </w:rPr>
        <w:t>复数的化简；2.共轭复数.</w:t>
      </w:r>
    </w:p>
    <w:p w:rsidR="005A4B17" w:rsidRPr="002405DE" w:rsidRDefault="00281D8B" w:rsidP="002405DE">
      <w:bookmarkStart w:id="0" w:name="_GoBack"/>
      <w:bookmarkEnd w:id="0"/>
      <w:r w:rsidRPr="002405DE">
        <w:rPr>
          <w:rFonts w:ascii="宋体" w:hAnsi="宋体" w:hint="eastAsia"/>
        </w:rPr>
      </w:r>
      <w:r w:rsidR="002405DE">
        <w:rPr>
          <w:rFonts w:ascii="宋体" w:hAnsi="宋体" w:hint="eastAsia"/>
        </w:rPr>
        <w:t>4．</w:t>
      </w:r>
      <w:r w:rsidR="005A4B17" w:rsidRPr="002405DE">
        <w:rPr>
          <w:rFonts w:ascii="宋体" w:hAnsi="宋体" w:hint="eastAsia"/>
        </w:rPr>
        <w:t>设为</w:t>
      </w:r>
      <w:r w:rsidR="005A4B17" w:rsidRPr="002405DE">
        <w:rPr>
          <w:rFonts w:ascii="宋体" w:hAnsi="宋体"/>
          <w:position w:val="-6"/>
        </w:rPr>
        <w:object w:dxaOrig="139" w:dyaOrig="260">
          <v:shapetype id="_x0000c04967a6-2b4d-4bcf-9a3a-0d3ab20c7d4e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c04967a6-2b4d-4bcf-9a3a-0d3ab20c7d4e_i1025" type="#_x0000c04967a6-2b4d-4bcf-9a3a-0d3ab20c7d4e_t75" alt="e卷通组卷系统 www.zujuan.com" style="width:6.75pt;height:12.75pt" o:ole="">
            <v:imagedata r:id="rIdc04967a6-2b4d-4bcf-9a3a-0d3ab20c7d4e7" o:title=""/>
          </v:shape>
          <o:OLEObject Type="Embed" ProgID="Equation.3" ShapeID="_x0000c04967a6-2b4d-4bcf-9a3a-0d3ab20c7d4e_i1025" DrawAspect="Content" ObjectID="_1484570829" r:id="rIdc04967a6-2b4d-4bcf-9a3a-0d3ab20c7d4e8"/>
        </w:object>
      </w:r>
      <w:r w:rsidR="005A4B17" w:rsidRPr="002405DE">
        <w:rPr>
          <w:rFonts w:ascii="宋体" w:hAnsi="宋体" w:hint="eastAsia"/>
        </w:rPr>
        <w:t>虚数单位，则复数</w:t>
      </w:r>
      <w:r w:rsidR="005A4B17" w:rsidRPr="002405DE">
        <w:rPr>
          <w:rFonts w:ascii="宋体" w:hAnsi="宋体"/>
          <w:position w:val="-24"/>
        </w:rPr>
        <w:object w:dxaOrig="600" w:dyaOrig="620">
          <v:shape id="_x0000c04967a6-2b4d-4bcf-9a3a-0d3ab20c7d4e_i1026" type="#_x0000c04967a6-2b4d-4bcf-9a3a-0d3ab20c7d4e_t75" alt="e卷通组卷系统 www.zujuan.com" style="width:30pt;height:30.75pt" o:ole="">
            <v:imagedata r:id="rIdc04967a6-2b4d-4bcf-9a3a-0d3ab20c7d4e9" o:title=""/>
          </v:shape>
          <o:OLEObject Type="Embed" ProgID="Equation.3" ShapeID="_x0000c04967a6-2b4d-4bcf-9a3a-0d3ab20c7d4e_i1026" DrawAspect="Content" ObjectID="_1484570830" r:id="rIdc04967a6-2b4d-4bcf-9a3a-0d3ab20c7d4e10"/>
        </w:object>
      </w:r>
      <w:r w:rsidR="005A4B17" w:rsidRPr="002405DE">
        <w:rPr>
          <w:rFonts w:ascii="宋体" w:hAnsi="宋体" w:hint="eastAsia"/>
        </w:rPr>
        <w:t>的虚部为</w:t>
      </w:r>
      <w:r w:rsidR="002405DE" w:rsidRPr="002405DE">
        <w:rPr>
          <w:rFonts w:ascii="宋体" w:hAnsi="宋体"/>
        </w:rPr>
        <w:t xml:space="preserve"> </w:t>
      </w:r>
      <w:r w:rsidR="005A4B17" w:rsidRPr="002405DE">
        <w:rPr>
          <w:rFonts w:ascii="宋体" w:hAnsi="宋体" w:hint="eastAsia"/>
        </w:rPr>
        <w:t>（</w:t>
      </w:r>
      <w:r w:rsidR="002405DE" w:rsidRPr="002405DE">
        <w:rPr>
          <w:rFonts w:ascii="宋体" w:hAnsi="宋体" w:hint="eastAsia"/>
        </w:rPr>
        <w:t xml:space="preserve">    </w:t>
      </w:r>
      <w:r w:rsidR="005A4B17" w:rsidRPr="002405DE">
        <w:rPr>
          <w:rFonts w:ascii="宋体" w:hAnsi="宋体" w:hint="eastAsia"/>
        </w:rPr>
        <w:t>）．</w:t>
      </w:r>
    </w:p>
    <w:p w:rsidR="00051D04" w:rsidRPr="002405DE" w:rsidRDefault="005A4B17" w:rsidP="002405DE">
      <w:r w:rsidRPr="002405DE">
        <w:rPr>
          <w:rFonts w:ascii="宋体" w:hAnsi="宋体"/>
        </w:rPr>
        <w:t>A．</w:t>
      </w:r>
      <w:r w:rsidRPr="002405DE">
        <w:rPr>
          <w:rFonts w:ascii="宋体" w:hAnsi="宋体"/>
          <w:position w:val="-6"/>
        </w:rPr>
        <w:object w:dxaOrig="139" w:dyaOrig="260">
          <v:shape id="_x0000c04967a6-2b4d-4bcf-9a3a-0d3ab20c7d4e_i1027" type="#_x0000c04967a6-2b4d-4bcf-9a3a-0d3ab20c7d4e_t75" alt="e卷通组卷系统 www.zujuan.com" style="width:6.75pt;height:12.75pt" o:ole="">
            <v:imagedata r:id="rIdc04967a6-2b4d-4bcf-9a3a-0d3ab20c7d4e11" o:title=""/>
          </v:shape>
          <o:OLEObject Type="Embed" ProgID="Equation.3" ShapeID="_x0000c04967a6-2b4d-4bcf-9a3a-0d3ab20c7d4e_i1027" DrawAspect="Content" ObjectID="_1484570831" r:id="rIdc04967a6-2b4d-4bcf-9a3a-0d3ab20c7d4e12"/>
        </w:object>
      </w:r>
      <w:r w:rsidR="002405DE" w:rsidRPr="002405DE">
        <w:rPr>
          <w:rFonts w:ascii="宋体" w:hAnsi="宋体" w:hint="eastAsia"/>
        </w:rPr>
        <w:t xml:space="preserve">            </w:t>
      </w:r>
      <w:r w:rsidR="002405DE" w:rsidRPr="002405DE">
        <w:rPr>
          <w:rFonts w:ascii="宋体" w:hAnsi="宋体"/>
        </w:rPr>
        <w:t xml:space="preserve"> </w:t>
      </w:r>
      <w:r w:rsidRPr="002405DE">
        <w:rPr>
          <w:rFonts w:ascii="宋体" w:hAnsi="宋体"/>
        </w:rPr>
        <w:t>B．</w:t>
      </w:r>
      <w:r w:rsidRPr="002405DE">
        <w:rPr>
          <w:rFonts w:ascii="宋体" w:hAnsi="宋体"/>
          <w:position w:val="-6"/>
        </w:rPr>
        <w:object w:dxaOrig="320" w:dyaOrig="260">
          <v:shape id="_x0000c04967a6-2b4d-4bcf-9a3a-0d3ab20c7d4e_i1028" type="#_x0000c04967a6-2b4d-4bcf-9a3a-0d3ab20c7d4e_t75" alt="e卷通组卷系统 www.zujuan.com" style="width:15.75pt;height:12.75pt" o:ole="">
            <v:imagedata r:id="rIdc04967a6-2b4d-4bcf-9a3a-0d3ab20c7d4e13" o:title=""/>
          </v:shape>
          <o:OLEObject Type="Embed" ProgID="Equation.3" ShapeID="_x0000c04967a6-2b4d-4bcf-9a3a-0d3ab20c7d4e_i1028" DrawAspect="Content" ObjectID="_1484570832" r:id="rIdc04967a6-2b4d-4bcf-9a3a-0d3ab20c7d4e14"/>
        </w:object>
      </w:r>
      <w:r w:rsidR="002405DE" w:rsidRPr="002405DE">
        <w:rPr>
          <w:rFonts w:ascii="宋体" w:hAnsi="宋体" w:hint="eastAsia"/>
        </w:rPr>
        <w:t xml:space="preserve">          </w:t>
      </w:r>
      <w:r w:rsidRPr="002405DE">
        <w:rPr>
          <w:rFonts w:ascii="宋体" w:hAnsi="宋体"/>
        </w:rPr>
        <w:t>C．</w:t>
      </w:r>
      <w:r w:rsidRPr="002405DE">
        <w:rPr>
          <w:rFonts w:ascii="宋体" w:hAnsi="宋体"/>
          <w:position w:val="-4"/>
        </w:rPr>
        <w:object w:dxaOrig="139" w:dyaOrig="260">
          <v:shape id="_x0000c04967a6-2b4d-4bcf-9a3a-0d3ab20c7d4e_i1029" type="#_x0000c04967a6-2b4d-4bcf-9a3a-0d3ab20c7d4e_t75" alt="e卷通组卷系统 www.zujuan.com" style="width:6.75pt;height:12.75pt" o:ole="">
            <v:imagedata r:id="rIdc04967a6-2b4d-4bcf-9a3a-0d3ab20c7d4e15" o:title=""/>
          </v:shape>
          <o:OLEObject Type="Embed" ProgID="Equation.3" ShapeID="_x0000c04967a6-2b4d-4bcf-9a3a-0d3ab20c7d4e_i1029" DrawAspect="Content" ObjectID="_1484570833" r:id="rIdc04967a6-2b4d-4bcf-9a3a-0d3ab20c7d4e16"/>
        </w:object>
      </w:r>
      <w:r w:rsidR="002405DE" w:rsidRPr="002405DE">
        <w:rPr>
          <w:rFonts w:ascii="宋体" w:hAnsi="宋体" w:hint="eastAsia"/>
        </w:rPr>
        <w:t xml:space="preserve">          </w:t>
      </w:r>
      <w:r w:rsidR="002405DE" w:rsidRPr="002405DE">
        <w:rPr>
          <w:rFonts w:ascii="宋体" w:hAnsi="宋体"/>
        </w:rPr>
        <w:t xml:space="preserve"> </w:t>
      </w:r>
      <w:r w:rsidRPr="002405DE">
        <w:rPr>
          <w:rFonts w:ascii="宋体" w:hAnsi="宋体"/>
        </w:rPr>
        <w:t>D．</w:t>
      </w:r>
      <w:r w:rsidRPr="002405DE">
        <w:rPr>
          <w:rFonts w:ascii="宋体" w:hAnsi="宋体"/>
          <w:position w:val="-4"/>
        </w:rPr>
        <w:object w:dxaOrig="320" w:dyaOrig="260">
          <v:shape id="_x0000c04967a6-2b4d-4bcf-9a3a-0d3ab20c7d4e_i1030" type="#_x0000c04967a6-2b4d-4bcf-9a3a-0d3ab20c7d4e_t75" alt="e卷通组卷系统 www.zujuan.com" style="width:15.75pt;height:12.75pt" o:ole="">
            <v:imagedata r:id="rIdc04967a6-2b4d-4bcf-9a3a-0d3ab20c7d4e17" o:title=""/>
          </v:shape>
          <o:OLEObject Type="Embed" ProgID="Equation.3" ShapeID="_x0000c04967a6-2b4d-4bcf-9a3a-0d3ab20c7d4e_i1030" DrawAspect="Content" ObjectID="_1484570834" r:id="rIdc04967a6-2b4d-4bcf-9a3a-0d3ab20c7d4e18"/>
        </w:object>
      </w:r>
      <w:r w:rsidR="002405DE" w:rsidRPr="002405DE">
        <w:rPr>
          <w:rFonts w:ascii="宋体" w:hAnsi="宋体"/>
        </w:rPr>
        <w:t xml:space="preserve"> </w:t>
      </w:r>
    </w:p>
    <w:p w:rsidR="00051D04" w:rsidRPr="002405DE" w:rsidRDefault="00051D04" w:rsidP="002405DE">
      <w:r w:rsidRPr="002405DE">
        <w:rPr>
          <w:rFonts w:ascii="宋体" w:hAnsi="宋体" w:hint="eastAsia"/>
        </w:rPr>
        <w:t>【答案】</w:t>
      </w:r>
      <w:r w:rsidR="005A4B17" w:rsidRPr="002405DE">
        <w:rPr>
          <w:rFonts w:ascii="宋体" w:hAnsi="宋体" w:hint="eastAsia"/>
        </w:rPr>
        <w:t>C</w:t>
      </w:r>
    </w:p>
    <w:p w:rsidR="00051D04" w:rsidRPr="002405DE" w:rsidRDefault="00051D04" w:rsidP="002405DE">
      <w:r w:rsidRPr="002405DE">
        <w:rPr>
          <w:rFonts w:ascii="宋体" w:hAnsi="宋体" w:hint="eastAsia"/>
        </w:rPr>
        <w:t>【解析】</w:t>
      </w:r>
    </w:p>
    <w:p w:rsidR="00051D04" w:rsidRPr="002405DE" w:rsidRDefault="00051D04" w:rsidP="002405DE">
      <w:r w:rsidRPr="002405DE">
        <w:rPr>
          <w:rFonts w:ascii="宋体" w:hAnsi="宋体" w:hint="eastAsia"/>
        </w:rPr>
        <w:t>试题分析：</w:t>
      </w:r>
      <w:r w:rsidR="002F20D7" w:rsidRPr="002405DE">
        <w:rPr>
          <w:rFonts w:ascii="宋体" w:hAnsi="宋体" w:hint="eastAsia"/>
        </w:rPr>
        <w:t>将复数化简为：</w:t>
      </w:r>
      <w:r w:rsidR="002F20D7" w:rsidRPr="002405DE">
        <w:rPr>
          <w:rFonts w:ascii="宋体" w:hAnsi="宋体"/>
          <w:position w:val="-32"/>
        </w:rPr>
        <w:object w:dxaOrig="3220" w:dyaOrig="740">
          <v:shape id="_x0000c04967a6-2b4d-4bcf-9a3a-0d3ab20c7d4e_i1031" type="#_x0000c04967a6-2b4d-4bcf-9a3a-0d3ab20c7d4e_t75" alt="e卷通组卷系统 www.zujuan.com" style="width:161.25pt;height:36.75pt" o:ole="">
            <v:imagedata r:id="rIdc04967a6-2b4d-4bcf-9a3a-0d3ab20c7d4e19" o:title=""/>
          </v:shape>
          <o:OLEObject Type="Embed" ProgID="Equation.DSMT4" ShapeID="_x0000c04967a6-2b4d-4bcf-9a3a-0d3ab20c7d4e_i1031" DrawAspect="Content" ObjectID="_1484570835" r:id="rIdc04967a6-2b4d-4bcf-9a3a-0d3ab20c7d4e20"/>
        </w:object>
      </w:r>
      <w:r w:rsidR="002F20D7" w:rsidRPr="002405DE">
        <w:rPr>
          <w:rFonts w:ascii="宋体" w:hAnsi="宋体" w:hint="eastAsia"/>
        </w:rPr>
        <w:t>，所以复数的虚部为</w:t>
      </w:r>
      <w:r w:rsidR="002F20D7" w:rsidRPr="002405DE">
        <w:rPr>
          <w:rFonts w:ascii="宋体" w:hAnsi="宋体"/>
          <w:position w:val="-4"/>
        </w:rPr>
        <w:object w:dxaOrig="139" w:dyaOrig="260">
          <v:shape id="_x0000c04967a6-2b4d-4bcf-9a3a-0d3ab20c7d4e_i1032" type="#_x0000c04967a6-2b4d-4bcf-9a3a-0d3ab20c7d4e_t75" alt="e卷通组卷系统 www.zujuan.com" style="width:6.75pt;height:12.75pt" o:ole="">
            <v:imagedata r:id="rIdc04967a6-2b4d-4bcf-9a3a-0d3ab20c7d4e15" o:title=""/>
          </v:shape>
          <o:OLEObject Type="Embed" ProgID="Equation.3" ShapeID="_x0000c04967a6-2b4d-4bcf-9a3a-0d3ab20c7d4e_i1032" DrawAspect="Content" ObjectID="_1484570836" r:id="rIdc04967a6-2b4d-4bcf-9a3a-0d3ab20c7d4e21"/>
        </w:object>
      </w:r>
      <w:r w:rsidR="002F20D7" w:rsidRPr="002405DE">
        <w:rPr>
          <w:rFonts w:ascii="宋体" w:hAnsi="宋体" w:hint="eastAsia"/>
        </w:rPr>
        <w:t>，答案为：C.</w:t>
      </w:r>
    </w:p>
    <w:p w:rsidR="00951907" w:rsidRPr="002405DE" w:rsidRDefault="00051D04" w:rsidP="002405DE">
      <w:r w:rsidRPr="002405DE">
        <w:rPr>
          <w:rFonts w:ascii="宋体" w:hAnsi="宋体" w:hint="eastAsia"/>
        </w:rPr>
        <w:t>考点：</w:t>
      </w:r>
      <w:r w:rsidR="002F20D7" w:rsidRPr="002405DE">
        <w:rPr>
          <w:rFonts w:ascii="宋体" w:hAnsi="宋体" w:hint="eastAsia"/>
        </w:rPr>
        <w:t>1.复数的计算；2.复数的实部，虚部.</w:t>
      </w:r>
    </w:p>
    <w:p w:rsidR="006D4809" w:rsidRPr="009C153B" w:rsidRDefault="009C153B" w:rsidP="009C153B">
      <w:bookmarkStart w:id="0" w:name="_GoBack"/>
      <w:bookmarkEnd w:id="0"/>
      <w:r>
        <w:rPr>
          <w:rFonts w:ascii="宋体" w:hAnsi="宋体" w:hint="eastAsia"/>
        </w:rPr>
        <w:t>5．</w:t>
      </w:r>
      <w:r w:rsidR="006D4809" w:rsidRPr="009C153B">
        <w:rPr>
          <w:rFonts w:ascii="宋体" w:hAnsi="宋体"/>
        </w:rPr>
        <w:t>已知</w:t>
      </w:r>
      <w:r w:rsidR="006D4809" w:rsidRPr="009C153B">
        <w:rPr>
          <w:rFonts w:ascii="宋体" w:hAnsi="宋体"/>
          <w:position w:val="-6"/>
        </w:rPr>
        <w:object w:dxaOrig="820" w:dyaOrig="279">
          <v:shapetype id="_x000023246423-beb8-43ab-ae5d-da269a0324bd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23246423-beb8-43ab-ae5d-da269a0324bd_i1025" type="#_x000023246423-beb8-43ab-ae5d-da269a0324bd_t75" alt="e卷通组卷系统 www.zujuan.com" style="width:41.25pt;height:14.25pt" o:ole="">
            <v:imagedata r:id="rId23246423-beb8-43ab-ae5d-da269a0324bd7" o:title=""/>
          </v:shape>
          <o:OLEObject Type="Embed" ProgID="Equation.3" ShapeID="_x000023246423-beb8-43ab-ae5d-da269a0324bd_i1025" DrawAspect="Content" ObjectID="_1482586772" r:id="rId23246423-beb8-43ab-ae5d-da269a0324bd8"/>
        </w:object>
      </w:r>
      <w:r w:rsidR="006D4809" w:rsidRPr="009C153B">
        <w:rPr>
          <w:rFonts w:ascii="宋体" w:hAnsi="宋体"/>
        </w:rPr>
        <w:t>，则</w:t>
      </w:r>
      <w:r w:rsidR="006D4809" w:rsidRPr="009C153B">
        <w:rPr>
          <w:rFonts w:ascii="宋体" w:hAnsi="宋体"/>
          <w:position w:val="-10"/>
        </w:rPr>
        <w:object w:dxaOrig="440" w:dyaOrig="380">
          <v:shape id="_x000023246423-beb8-43ab-ae5d-da269a0324bd_i1026" type="#_x000023246423-beb8-43ab-ae5d-da269a0324bd_t75" alt="e卷通组卷系统 www.zujuan.com" style="width:21.75pt;height:18.75pt" o:ole="">
            <v:imagedata r:id="rId23246423-beb8-43ab-ae5d-da269a0324bd9" o:title=""/>
          </v:shape>
          <o:OLEObject Type="Embed" ProgID="Equation.3" ShapeID="_x000023246423-beb8-43ab-ae5d-da269a0324bd_i1026" DrawAspect="Content" ObjectID="_1482586773" r:id="rId23246423-beb8-43ab-ae5d-da269a0324bd10"/>
        </w:object>
      </w:r>
      <w:r w:rsidR="006D4809" w:rsidRPr="009C153B">
        <w:rPr>
          <w:rFonts w:ascii="宋体" w:hAnsi="宋体"/>
        </w:rPr>
        <w:t>=</w:t>
      </w:r>
      <w:r w:rsidRPr="009C153B">
        <w:rPr>
          <w:rFonts w:ascii="宋体" w:hAnsi="宋体"/>
        </w:rPr>
        <w:t>（    ）</w:t>
      </w:r>
    </w:p>
    <w:p w:rsidR="006D4809" w:rsidRPr="009C153B" w:rsidRDefault="006D4809" w:rsidP="009C153B">
      <w:r w:rsidRPr="009C153B">
        <w:rPr>
          <w:rFonts w:ascii="宋体" w:hAnsi="宋体"/>
        </w:rPr>
        <w:t>A．</w:t>
      </w:r>
      <w:r w:rsidRPr="009C153B">
        <w:rPr>
          <w:rFonts w:ascii="宋体" w:hAnsi="宋体"/>
          <w:position w:val="-4"/>
        </w:rPr>
        <w:object w:dxaOrig="200" w:dyaOrig="260">
          <v:shape id="_x000023246423-beb8-43ab-ae5d-da269a0324bd_i1027" type="#_x000023246423-beb8-43ab-ae5d-da269a0324bd_t75" alt="e卷通组卷系统 www.zujuan.com" style="width:9.75pt;height:12.75pt" o:ole="">
            <v:imagedata r:id="rId23246423-beb8-43ab-ae5d-da269a0324bd11" o:title=""/>
          </v:shape>
          <o:OLEObject Type="Embed" ProgID="Equation.3" ShapeID="_x000023246423-beb8-43ab-ae5d-da269a0324bd_i1027" DrawAspect="Content" ObjectID="_1482586774" r:id="rId23246423-beb8-43ab-ae5d-da269a0324bd12"/>
        </w:object>
      </w:r>
      <w:r w:rsidR="009C153B" w:rsidRPr="009C153B">
        <w:rPr>
          <w:rFonts w:ascii="宋体" w:hAnsi="宋体"/>
        </w:rPr>
        <w:t xml:space="preserve">       </w:t>
      </w:r>
      <w:r w:rsidRPr="009C153B">
        <w:rPr>
          <w:rFonts w:ascii="宋体" w:hAnsi="宋体"/>
        </w:rPr>
        <w:t>B．</w:t>
      </w:r>
      <w:r w:rsidRPr="009C153B">
        <w:rPr>
          <w:rFonts w:ascii="宋体" w:hAnsi="宋体"/>
          <w:position w:val="-4"/>
        </w:rPr>
        <w:object w:dxaOrig="380" w:dyaOrig="260">
          <v:shape id="_x000023246423-beb8-43ab-ae5d-da269a0324bd_i1028" type="#_x000023246423-beb8-43ab-ae5d-da269a0324bd_t75" alt="e卷通组卷系统 www.zujuan.com" style="width:18.75pt;height:12.75pt" o:ole="">
            <v:imagedata r:id="rId23246423-beb8-43ab-ae5d-da269a0324bd13" o:title=""/>
          </v:shape>
          <o:OLEObject Type="Embed" ProgID="Equation.3" ShapeID="_x000023246423-beb8-43ab-ae5d-da269a0324bd_i1028" DrawAspect="Content" ObjectID="_1482586775" r:id="rId23246423-beb8-43ab-ae5d-da269a0324bd14"/>
        </w:object>
      </w:r>
      <w:r w:rsidR="009C153B" w:rsidRPr="009C153B">
        <w:rPr>
          <w:rFonts w:ascii="宋体" w:hAnsi="宋体"/>
        </w:rPr>
        <w:t xml:space="preserve">       </w:t>
      </w:r>
      <w:r w:rsidRPr="009C153B">
        <w:rPr>
          <w:rFonts w:ascii="宋体" w:hAnsi="宋体"/>
        </w:rPr>
        <w:t>C．</w:t>
      </w:r>
      <w:r w:rsidRPr="009C153B">
        <w:rPr>
          <w:rFonts w:ascii="宋体" w:hAnsi="宋体"/>
          <w:position w:val="-6"/>
        </w:rPr>
        <w:object w:dxaOrig="260" w:dyaOrig="279">
          <v:shape id="_x000023246423-beb8-43ab-ae5d-da269a0324bd_i1029" type="#_x000023246423-beb8-43ab-ae5d-da269a0324bd_t75" alt="e卷通组卷系统 www.zujuan.com" style="width:12.75pt;height:14.25pt" o:ole="">
            <v:imagedata r:id="rId23246423-beb8-43ab-ae5d-da269a0324bd15" o:title=""/>
          </v:shape>
          <o:OLEObject Type="Embed" ProgID="Equation.3" ShapeID="_x000023246423-beb8-43ab-ae5d-da269a0324bd_i1029" DrawAspect="Content" ObjectID="_1482586776" r:id="rId23246423-beb8-43ab-ae5d-da269a0324bd16"/>
        </w:object>
      </w:r>
      <w:r w:rsidR="009C153B" w:rsidRPr="009C153B">
        <w:rPr>
          <w:rFonts w:ascii="宋体" w:hAnsi="宋体"/>
        </w:rPr>
        <w:t xml:space="preserve">        </w:t>
      </w:r>
      <w:r w:rsidRPr="009C153B">
        <w:rPr>
          <w:rFonts w:ascii="宋体" w:hAnsi="宋体"/>
        </w:rPr>
        <w:t>D．</w:t>
      </w:r>
      <w:r w:rsidRPr="009C153B">
        <w:rPr>
          <w:rFonts w:ascii="宋体" w:hAnsi="宋体"/>
          <w:position w:val="-6"/>
        </w:rPr>
        <w:object w:dxaOrig="440" w:dyaOrig="279">
          <v:shape id="_x000023246423-beb8-43ab-ae5d-da269a0324bd_i1030" type="#_x000023246423-beb8-43ab-ae5d-da269a0324bd_t75" alt="e卷通组卷系统 www.zujuan.com" style="width:21.75pt;height:14.25pt" o:ole="">
            <v:imagedata r:id="rId23246423-beb8-43ab-ae5d-da269a0324bd17" o:title=""/>
          </v:shape>
          <o:OLEObject Type="Embed" ProgID="Equation.3" ShapeID="_x000023246423-beb8-43ab-ae5d-da269a0324bd_i1030" DrawAspect="Content" ObjectID="_1482586777" r:id="rId23246423-beb8-43ab-ae5d-da269a0324bd18"/>
        </w:object>
      </w:r>
    </w:p>
    <w:p w:rsidR="00EC6477" w:rsidRPr="009C153B" w:rsidRDefault="00EC6477" w:rsidP="009C153B">
      <w:r w:rsidRPr="009C153B">
        <w:rPr>
          <w:rFonts w:ascii="宋体" w:hAnsi="宋体" w:hint="eastAsia"/>
        </w:rPr>
        <w:t>【答案】D</w:t>
      </w:r>
    </w:p>
    <w:p w:rsidR="00EC6477" w:rsidRPr="009C153B" w:rsidRDefault="00EC6477" w:rsidP="009C153B">
      <w:r w:rsidRPr="009C153B">
        <w:rPr>
          <w:rFonts w:ascii="宋体" w:hAnsi="宋体" w:hint="eastAsia"/>
        </w:rPr>
        <w:t>【解析】</w:t>
      </w:r>
    </w:p>
    <w:p w:rsidR="00EC6477" w:rsidRPr="009C153B" w:rsidRDefault="00EC6477" w:rsidP="009C153B">
      <w:r w:rsidRPr="009C153B">
        <w:rPr>
          <w:rFonts w:ascii="宋体" w:hAnsi="宋体" w:hint="eastAsia"/>
        </w:rPr>
        <w:t>试题分析：</w:t>
      </w:r>
      <w:r w:rsidRPr="009C153B">
        <w:rPr>
          <w:rFonts w:ascii="宋体" w:hAnsi="宋体"/>
          <w:position w:val="-10"/>
        </w:rPr>
        <w:object w:dxaOrig="1920" w:dyaOrig="420">
          <v:shape id="_x000023246423-beb8-43ab-ae5d-da269a0324bd_i1031" type="#_x000023246423-beb8-43ab-ae5d-da269a0324bd_t75" alt="e卷通组卷系统 www.zujuan.com" style="width:96pt;height:21pt" o:ole="">
            <v:imagedata r:id="rId23246423-beb8-43ab-ae5d-da269a0324bd19" o:title=""/>
          </v:shape>
          <o:OLEObject Type="Embed" ProgID="Equation.3" ShapeID="_x000023246423-beb8-43ab-ae5d-da269a0324bd_i1031" DrawAspect="Content" ObjectID="_1482586778" r:id="rId23246423-beb8-43ab-ae5d-da269a0324bd20"/>
        </w:object>
      </w:r>
    </w:p>
    <w:p w:rsidR="00EC6477" w:rsidRPr="009C153B" w:rsidRDefault="00EC6477" w:rsidP="009C153B">
      <w:r w:rsidRPr="009C153B">
        <w:rPr>
          <w:rFonts w:ascii="宋体" w:hAnsi="宋体" w:hint="eastAsia"/>
        </w:rPr>
        <w:t>考点：复数运算</w:t>
      </w:r>
    </w:p>
    <w:p w:rsidR="00FB7B46" w:rsidRPr="00B617FE" w:rsidRDefault="00FB7B46" w:rsidP="00B617FE">
      <w:r w:rsidRPr="00B617FE">
        <w:rPr>
          <w:rFonts w:ascii="宋体" w:hAnsi="宋体" w:hint="eastAsia"/>
          <w:szCs w:val="21"/>
        </w:rPr>
      </w:r>
      <w:r w:rsidR="00B617FE">
        <w:rPr>
          <w:rFonts w:ascii="宋体" w:hAnsi="宋体" w:hint="eastAsia"/>
          <w:szCs w:val="21"/>
        </w:rPr>
        <w:t>6．</w:t>
      </w:r>
      <w:r w:rsidRPr="00B617FE">
        <w:rPr>
          <w:rFonts w:ascii="宋体" w:hAnsi="宋体"/>
          <w:szCs w:val="18"/>
        </w:rPr>
        <w:object w:dxaOrig="782" w:dyaOrig="622">
          <v:shape id="_x000011cfa27c-15dd-4421-bd55-4417f562d5d3_i1039" type="#_x000011cfa27c-15dd-4421-bd55-4417f562d5d3_t75" alt="e卷通组卷系统 www.zujuan.com" style="width:39pt;height:30.75pt;mso-position-horizontal-relative:page;mso-position-vertical-relative:page" o:ole="">
            <v:imagedata r:id="rId11cfa27c-15dd-4421-bd55-4417f562d5d329" o:title=""/>
          </v:shape>
          <o:OLEObject Type="Embed" ProgID="Equation.3" ShapeID="_x000011cfa27c-15dd-4421-bd55-4417f562d5d3_i1039" DrawAspect="Content" ObjectID="_1482586640" r:id="rId11cfa27c-15dd-4421-bd55-4417f562d5d330"/>
        </w:object>
      </w:r>
    </w:p>
    <w:p w:rsidR="00FB7B46" w:rsidRPr="00B617FE" w:rsidRDefault="00FB7B46" w:rsidP="00B617FE">
      <w:r w:rsidRPr="00B617FE">
        <w:rPr>
          <w:rFonts w:ascii="宋体" w:hAnsi="宋体"/>
          <w:szCs w:val="21"/>
        </w:rPr>
        <w:t>A</w:t>
      </w:r>
      <w:r w:rsidRPr="00B617FE">
        <w:rPr>
          <w:rFonts w:ascii="宋体" w:hAnsi="宋体"/>
          <w:lang w:val="pl-PL"/>
        </w:rPr>
        <w:t>．</w:t>
      </w:r>
      <w:r w:rsidRPr="00B617FE">
        <w:rPr>
          <w:rFonts w:ascii="宋体" w:hAnsi="宋体"/>
          <w:lang w:val="pl-PL"/>
        </w:rPr>
        <w:object w:dxaOrig="562" w:dyaOrig="281">
          <v:shape id="Picture 10" o:spid="_x000011cfa27c-15dd-4421-bd55-4417f562d5d3_i1040" type="#_x000011cfa27c-15dd-4421-bd55-4417f562d5d3_t75" alt="e卷通组卷系统 www.zujuan.com" style="width:27.75pt;height:14.25pt;mso-position-horizontal-relative:page;mso-position-vertical-relative:page" o:ole="">
            <v:imagedata r:id="rId11cfa27c-15dd-4421-bd55-4417f562d5d331" o:title=""/>
          </v:shape>
          <o:OLEObject Type="Embed" ProgID="Equation.3" ShapeID="Picture 10" DrawAspect="Content" ObjectID="_1482586641" r:id="rId11cfa27c-15dd-4421-bd55-4417f562d5d332"/>
        </w:object>
      </w:r>
      <w:r w:rsidR="00B617FE" w:rsidRPr="00B617FE">
        <w:rPr>
          <w:rFonts w:ascii="宋体" w:hAnsi="宋体"/>
          <w:szCs w:val="21"/>
        </w:rPr>
        <w:t xml:space="preserve">     </w:t>
      </w:r>
      <w:r w:rsidR="00B617FE" w:rsidRPr="00B617FE">
        <w:rPr>
          <w:rFonts w:ascii="宋体" w:hAnsi="宋体" w:hint="eastAsia"/>
          <w:szCs w:val="21"/>
        </w:rPr>
        <w:t xml:space="preserve"> </w:t>
      </w:r>
      <w:r w:rsidRPr="00B617FE">
        <w:rPr>
          <w:rFonts w:ascii="宋体" w:hAnsi="宋体"/>
          <w:szCs w:val="21"/>
        </w:rPr>
        <w:t>B．</w:t>
      </w:r>
      <w:r w:rsidRPr="00B617FE">
        <w:rPr>
          <w:rFonts w:ascii="宋体" w:hAnsi="宋体"/>
          <w:szCs w:val="21"/>
        </w:rPr>
        <w:object w:dxaOrig="743" w:dyaOrig="281">
          <v:shape id="Picture 11" o:spid="_x000011cfa27c-15dd-4421-bd55-4417f562d5d3_i1041" type="#_x000011cfa27c-15dd-4421-bd55-4417f562d5d3_t75" alt="e卷通组卷系统 www.zujuan.com" style="width:36.75pt;height:14.25pt;mso-position-horizontal-relative:page;mso-position-vertical-relative:page" o:ole="">
            <v:imagedata r:id="rId11cfa27c-15dd-4421-bd55-4417f562d5d333" o:title=""/>
          </v:shape>
          <o:OLEObject Type="Embed" ProgID="Equation.3" ShapeID="Picture 11" DrawAspect="Content" ObjectID="_1482586642" r:id="rId11cfa27c-15dd-4421-bd55-4417f562d5d334"/>
        </w:object>
      </w:r>
      <w:r w:rsidR="00B617FE" w:rsidRPr="00B617FE">
        <w:rPr>
          <w:rFonts w:ascii="宋体" w:hAnsi="宋体" w:hint="eastAsia"/>
          <w:szCs w:val="21"/>
        </w:rPr>
        <w:t xml:space="preserve">       </w:t>
      </w:r>
      <w:r w:rsidRPr="00B617FE">
        <w:rPr>
          <w:rFonts w:ascii="宋体" w:hAnsi="宋体"/>
          <w:szCs w:val="21"/>
        </w:rPr>
        <w:t>C．</w:t>
      </w:r>
      <w:r w:rsidRPr="00B617FE">
        <w:rPr>
          <w:rFonts w:ascii="宋体" w:hAnsi="宋体"/>
          <w:szCs w:val="21"/>
        </w:rPr>
        <w:object w:dxaOrig="562" w:dyaOrig="281">
          <v:shape id="Picture 12" o:spid="_x000011cfa27c-15dd-4421-bd55-4417f562d5d3_i1042" type="#_x000011cfa27c-15dd-4421-bd55-4417f562d5d3_t75" alt="e卷通组卷系统 www.zujuan.com" style="width:27.75pt;height:14.25pt;mso-position-horizontal-relative:page;mso-position-vertical-relative:page" o:ole="">
            <v:imagedata r:id="rId11cfa27c-15dd-4421-bd55-4417f562d5d335" o:title=""/>
          </v:shape>
          <o:OLEObject Type="Embed" ProgID="Equation.3" ShapeID="Picture 12" DrawAspect="Content" ObjectID="_1482586643" r:id="rId11cfa27c-15dd-4421-bd55-4417f562d5d336"/>
        </w:object>
      </w:r>
      <w:r w:rsidR="00B617FE" w:rsidRPr="00B617FE">
        <w:rPr>
          <w:rFonts w:ascii="宋体" w:hAnsi="宋体" w:hint="eastAsia"/>
          <w:szCs w:val="21"/>
        </w:rPr>
        <w:t xml:space="preserve">         </w:t>
      </w:r>
      <w:r w:rsidRPr="00B617FE">
        <w:rPr>
          <w:rFonts w:ascii="宋体" w:hAnsi="宋体"/>
          <w:szCs w:val="21"/>
        </w:rPr>
        <w:t>D．</w:t>
      </w:r>
      <w:r w:rsidRPr="00B617FE">
        <w:rPr>
          <w:rFonts w:ascii="宋体" w:hAnsi="宋体"/>
          <w:szCs w:val="21"/>
        </w:rPr>
        <w:object w:dxaOrig="743" w:dyaOrig="281">
          <v:shape id="Picture 13" o:spid="_x000011cfa27c-15dd-4421-bd55-4417f562d5d3_i1043" type="#_x000011cfa27c-15dd-4421-bd55-4417f562d5d3_t75" alt="e卷通组卷系统 www.zujuan.com" style="width:36.75pt;height:14.25pt;mso-position-horizontal-relative:page;mso-position-vertical-relative:page" o:ole="">
            <v:imagedata r:id="rId11cfa27c-15dd-4421-bd55-4417f562d5d337" o:title=""/>
          </v:shape>
          <o:OLEObject Type="Embed" ProgID="Equation.3" ShapeID="Picture 13" DrawAspect="Content" ObjectID="_1482586644" r:id="rId11cfa27c-15dd-4421-bd55-4417f562d5d338"/>
        </w:object>
      </w:r>
    </w:p>
    <w:p w:rsidR="00FB7B46" w:rsidRPr="00B617FE" w:rsidRDefault="00FB7B46" w:rsidP="00B617FE">
      <w:r w:rsidRPr="00B617FE">
        <w:rPr>
          <w:rFonts w:ascii="宋体" w:hAnsi="宋体" w:hint="eastAsia"/>
          <w:szCs w:val="21"/>
        </w:rPr>
        <w:t>【答案】D</w:t>
      </w:r>
    </w:p>
    <w:p w:rsidR="00FB7B46" w:rsidRPr="00B617FE" w:rsidRDefault="00FB7B46" w:rsidP="00B617FE">
      <w:r w:rsidRPr="00B617FE">
        <w:rPr>
          <w:rFonts w:ascii="宋体" w:hAnsi="宋体" w:hint="eastAsia"/>
          <w:szCs w:val="21"/>
        </w:rPr>
        <w:t>【解析】</w:t>
      </w:r>
    </w:p>
    <w:p w:rsidR="00FB7B46" w:rsidRPr="00B617FE" w:rsidRDefault="00FB7B46" w:rsidP="00B617FE">
      <w:r w:rsidRPr="00B617FE">
        <w:rPr>
          <w:rFonts w:ascii="宋体" w:hAnsi="宋体" w:hint="eastAsia"/>
          <w:szCs w:val="21"/>
        </w:rPr>
        <w:t>试题分析：</w:t>
      </w:r>
      <w:r w:rsidRPr="00B617FE">
        <w:rPr>
          <w:rFonts w:ascii="宋体" w:hAnsi="宋体" w:hint="eastAsia"/>
          <w:position w:val="-28"/>
          <w:szCs w:val="21"/>
        </w:rPr>
        <w:object w:dxaOrig="3800" w:dyaOrig="660">
          <v:shape id="图片 29" o:spid="_x000011cfa27c-15dd-4421-bd55-4417f562d5d3_i1044" type="#_x000011cfa27c-15dd-4421-bd55-4417f562d5d3_t75" alt="e卷通组卷系统 www.zujuan.com" style="width:189.75pt;height:33pt;mso-position-horizontal-relative:page;mso-position-vertical-relative:page" o:ole="">
            <v:imagedata r:id="rId11cfa27c-15dd-4421-bd55-4417f562d5d339" o:title=""/>
          </v:shape>
          <o:OLEObject Type="Embed" ProgID="Equation.3" ShapeID="图片 29" DrawAspect="Content" ObjectID="_1482586645" r:id="rId11cfa27c-15dd-4421-bd55-4417f562d5d340">
            <o:FieldCodes>\* MERGEFORMAT</o:FieldCodes>
          </o:OLEObject>
        </w:object>
      </w:r>
      <w:r w:rsidRPr="00B617FE">
        <w:rPr>
          <w:rFonts w:ascii="宋体" w:hAnsi="宋体" w:hint="eastAsia"/>
          <w:szCs w:val="21"/>
        </w:rPr>
        <w:t>，故答案为D.</w:t>
      </w:r>
    </w:p>
    <w:p w:rsidR="00FB7B46" w:rsidRPr="00B617FE" w:rsidRDefault="00FB7B46" w:rsidP="00B617FE">
      <w:r w:rsidRPr="00B617FE">
        <w:rPr>
          <w:rFonts w:ascii="宋体" w:hAnsi="宋体" w:hint="eastAsia"/>
          <w:szCs w:val="21"/>
        </w:rPr>
        <w:t>考点：复数的四则运算.</w:t>
      </w:r>
    </w:p>
    <w:p w:rsidR="00431F43" w:rsidRPr="00610E0F" w:rsidRDefault="00431F43" w:rsidP="00610E0F">
      <w:r w:rsidRPr="00610E0F">
        <w:rPr>
          <w:rFonts w:ascii="宋体" w:hAnsi="宋体" w:hint="eastAsia"/>
          <w:szCs w:val="21"/>
        </w:rPr>
      </w:r>
      <w:r w:rsidR="00610E0F">
        <w:rPr>
          <w:rFonts w:ascii="宋体" w:hAnsi="宋体" w:hint="eastAsia"/>
          <w:szCs w:val="21"/>
        </w:rPr>
        <w:t>7．</w:t>
      </w:r>
      <w:r w:rsidRPr="00610E0F">
        <w:rPr>
          <w:rFonts w:ascii="宋体" w:hAnsi="宋体" w:hint="eastAsia"/>
          <w:szCs w:val="21"/>
        </w:rPr>
        <w:t>已知</w:t>
      </w:r>
      <w:r w:rsidRPr="00610E0F">
        <w:rPr>
          <w:rFonts w:ascii="宋体" w:hAnsi="宋体"/>
          <w:position w:val="-6"/>
          <w:szCs w:val="21"/>
        </w:rPr>
        <w:object w:dxaOrig="139" w:dyaOrig="260">
          <v:shape id="_x000023bdcc95-0c57-406b-aaeb-caf4544beee6_i1043" type="#_x000023bdcc95-0c57-406b-aaeb-caf4544beee6_t75" alt="e卷通组卷系统 www.zujuan.com" style="width:6.75pt;height:12.75pt" o:ole="">
            <v:imagedata r:id="rId23bdcc95-0c57-406b-aaeb-caf4544beee643" o:title=""/>
          </v:shape>
          <o:OLEObject Type="Embed" ProgID="Equation.DSMT4" ShapeID="_x000023bdcc95-0c57-406b-aaeb-caf4544beee6_i1043" DrawAspect="Content" ObjectID="_1482586539" r:id="rId23bdcc95-0c57-406b-aaeb-caf4544beee644"/>
        </w:object>
      </w:r>
      <w:r w:rsidRPr="00610E0F">
        <w:rPr>
          <w:rFonts w:ascii="宋体" w:hAnsi="宋体" w:hint="eastAsia"/>
          <w:szCs w:val="21"/>
        </w:rPr>
        <w:t>为虚数单位</w:t>
      </w:r>
      <w:r w:rsidRPr="00610E0F">
        <w:rPr>
          <w:rFonts w:ascii="宋体" w:hAnsi="宋体"/>
          <w:szCs w:val="21"/>
        </w:rPr>
        <w:t>,</w:t>
      </w:r>
      <w:r w:rsidR="00610E0F" w:rsidRPr="00610E0F">
        <w:rPr>
          <w:rFonts w:ascii="宋体" w:hAnsi="宋体" w:hint="eastAsia"/>
          <w:szCs w:val="21"/>
        </w:rPr>
        <w:t xml:space="preserve"> </w:t>
      </w:r>
      <w:r w:rsidRPr="00610E0F">
        <w:rPr>
          <w:rFonts w:ascii="宋体" w:hAnsi="宋体" w:hint="eastAsia"/>
          <w:szCs w:val="21"/>
        </w:rPr>
        <w:t>则复数</w:t>
      </w:r>
      <w:r w:rsidRPr="00610E0F">
        <w:rPr>
          <w:rFonts w:ascii="宋体" w:hAnsi="宋体"/>
          <w:position w:val="-4"/>
          <w:szCs w:val="21"/>
        </w:rPr>
        <w:object w:dxaOrig="195" w:dyaOrig="195">
          <v:shape id="_x000023bdcc95-0c57-406b-aaeb-caf4544beee6_i1044" type="#_x000023bdcc95-0c57-406b-aaeb-caf4544beee6_t75" alt="e卷通组卷系统 www.zujuan.com" style="width:9.75pt;height:9.75pt" o:ole="">
            <v:imagedata r:id="rId23bdcc95-0c57-406b-aaeb-caf4544beee645" o:title="" chromakey="white" blacklevel="-6554f"/>
          </v:shape>
          <o:OLEObject Type="Embed" ProgID="Equation.DSMT4" ShapeID="_x000023bdcc95-0c57-406b-aaeb-caf4544beee6_i1044" DrawAspect="Content" ObjectID="_1482586540" r:id="rId23bdcc95-0c57-406b-aaeb-caf4544beee646"/>
        </w:object>
      </w:r>
      <w:r w:rsidRPr="00610E0F">
        <w:rPr>
          <w:rFonts w:ascii="宋体" w:hAnsi="宋体"/>
          <w:position w:val="-4"/>
          <w:szCs w:val="21"/>
        </w:rPr>
        <w:object w:dxaOrig="195" w:dyaOrig="180">
          <v:shape id="_x000023bdcc95-0c57-406b-aaeb-caf4544beee6_i1045" type="#_x000023bdcc95-0c57-406b-aaeb-caf4544beee6_t75" alt="e卷通组卷系统 www.zujuan.com" style="width:9.75pt;height:9pt" o:ole="">
            <v:imagedata r:id="rId23bdcc95-0c57-406b-aaeb-caf4544beee647" o:title="" chromakey="white" blacklevel="-6554f"/>
          </v:shape>
          <o:OLEObject Type="Embed" ProgID="Equation.DSMT4" ShapeID="_x000023bdcc95-0c57-406b-aaeb-caf4544beee6_i1045" DrawAspect="Content" ObjectID="_1482586541" r:id="rId23bdcc95-0c57-406b-aaeb-caf4544beee648"/>
        </w:object>
      </w:r>
      <w:r w:rsidRPr="00610E0F">
        <w:rPr>
          <w:rFonts w:ascii="宋体" w:hAnsi="宋体"/>
          <w:position w:val="-6"/>
          <w:szCs w:val="21"/>
        </w:rPr>
        <w:object w:dxaOrig="139" w:dyaOrig="260">
          <v:shape id="_x000023bdcc95-0c57-406b-aaeb-caf4544beee6_i1046" type="#_x000023bdcc95-0c57-406b-aaeb-caf4544beee6_t75" alt="e卷通组卷系统 www.zujuan.com" style="width:6.75pt;height:12.75pt" o:ole="">
            <v:imagedata r:id="rId23bdcc95-0c57-406b-aaeb-caf4544beee649" o:title=""/>
          </v:shape>
          <o:OLEObject Type="Embed" ProgID="Equation.DSMT4" ShapeID="_x000023bdcc95-0c57-406b-aaeb-caf4544beee6_i1046" DrawAspect="Content" ObjectID="_1482586542" r:id="rId23bdcc95-0c57-406b-aaeb-caf4544beee650"/>
        </w:object>
      </w:r>
      <w:r w:rsidR="003E42A4" w:rsidRPr="00610E0F">
        <w:rPr>
          <w:rFonts w:ascii="宋体" w:hAnsi="宋体"/>
          <w:position w:val="-10"/>
          <w:szCs w:val="21"/>
        </w:rPr>
        <w:object w:dxaOrig="465" w:dyaOrig="315">
          <v:shape id="_x000023bdcc95-0c57-406b-aaeb-caf4544beee6_i1047" type="#_x000023bdcc95-0c57-406b-aaeb-caf4544beee6_t75" alt="e卷通组卷系统 www.zujuan.com" style="width:23.25pt;height:16.5pt" o:ole="">
            <v:imagedata r:id="rId23bdcc95-0c57-406b-aaeb-caf4544beee651" o:title="" chromakey="white" blacklevel="-6554f"/>
          </v:shape>
          <o:OLEObject Type="Embed" ProgID="Equation.DSMT4" ShapeID="_x000023bdcc95-0c57-406b-aaeb-caf4544beee6_i1047" DrawAspect="Content" ObjectID="_1482586543" r:id="rId23bdcc95-0c57-406b-aaeb-caf4544beee652"/>
        </w:object>
      </w:r>
      <w:r w:rsidRPr="00610E0F">
        <w:rPr>
          <w:rFonts w:ascii="宋体" w:hAnsi="宋体"/>
          <w:position w:val="-6"/>
          <w:szCs w:val="21"/>
        </w:rPr>
        <w:object w:dxaOrig="139" w:dyaOrig="260">
          <v:shape id="_x000023bdcc95-0c57-406b-aaeb-caf4544beee6_i1048" type="#_x000023bdcc95-0c57-406b-aaeb-caf4544beee6_t75" alt="e卷通组卷系统 www.zujuan.com" style="width:6.75pt;height:12.75pt" o:ole="">
            <v:imagedata r:id="rId23bdcc95-0c57-406b-aaeb-caf4544beee653" o:title=""/>
          </v:shape>
          <o:OLEObject Type="Embed" ProgID="Equation.DSMT4" ShapeID="_x000023bdcc95-0c57-406b-aaeb-caf4544beee6_i1048" DrawAspect="Content" ObjectID="_1482586544" r:id="rId23bdcc95-0c57-406b-aaeb-caf4544beee654"/>
        </w:object>
      </w:r>
      <w:r w:rsidR="00610E0F" w:rsidRPr="00610E0F">
        <w:rPr>
          <w:rFonts w:ascii="宋体" w:hAnsi="宋体" w:hint="eastAsia"/>
          <w:szCs w:val="21"/>
        </w:rPr>
        <w:t>）</w:t>
      </w:r>
      <w:r w:rsidRPr="00610E0F">
        <w:rPr>
          <w:rFonts w:ascii="宋体" w:hAnsi="宋体" w:hint="eastAsia"/>
          <w:szCs w:val="21"/>
        </w:rPr>
        <w:t>在复平面内对应的点位于</w:t>
      </w:r>
      <w:r w:rsidR="00610E0F" w:rsidRPr="00610E0F">
        <w:rPr>
          <w:rFonts w:ascii="宋体" w:hAnsi="宋体" w:hint="eastAsia"/>
          <w:szCs w:val="21"/>
        </w:rPr>
        <w:t xml:space="preserve">   （   ）</w:t>
      </w:r>
    </w:p>
    <w:p w:rsidR="00431F43" w:rsidRPr="00610E0F" w:rsidRDefault="00431F43" w:rsidP="00610E0F">
      <w:r w:rsidRPr="00610E0F">
        <w:rPr>
          <w:rFonts w:ascii="宋体" w:hAnsi="宋体" w:hint="eastAsia"/>
          <w:szCs w:val="21"/>
        </w:rPr>
        <w:t>A．第一象限</w:t>
      </w:r>
      <w:r w:rsidR="00610E0F" w:rsidRPr="00610E0F">
        <w:rPr>
          <w:rFonts w:ascii="宋体" w:hAnsi="宋体"/>
          <w:szCs w:val="21"/>
        </w:rPr>
        <w:t xml:space="preserve">      </w:t>
      </w:r>
      <w:r w:rsidR="00610E0F" w:rsidRPr="00610E0F">
        <w:rPr>
          <w:rFonts w:ascii="宋体" w:hAnsi="宋体" w:hint="eastAsia"/>
          <w:szCs w:val="21"/>
        </w:rPr>
        <w:t xml:space="preserve"> </w:t>
      </w:r>
      <w:r w:rsidRPr="00610E0F">
        <w:rPr>
          <w:rFonts w:ascii="宋体" w:hAnsi="宋体" w:hint="eastAsia"/>
          <w:szCs w:val="21"/>
        </w:rPr>
        <w:t>B．第二象限</w:t>
      </w:r>
      <w:r w:rsidR="00610E0F" w:rsidRPr="00610E0F">
        <w:rPr>
          <w:rFonts w:ascii="宋体" w:hAnsi="宋体" w:hint="eastAsia"/>
          <w:szCs w:val="21"/>
        </w:rPr>
        <w:t xml:space="preserve">    </w:t>
      </w:r>
      <w:r w:rsidRPr="00610E0F">
        <w:rPr>
          <w:rFonts w:ascii="宋体" w:hAnsi="宋体" w:hint="eastAsia"/>
          <w:szCs w:val="21"/>
        </w:rPr>
        <w:t>C．第三象限</w:t>
      </w:r>
      <w:r w:rsidR="00610E0F" w:rsidRPr="00610E0F">
        <w:rPr>
          <w:rFonts w:ascii="宋体" w:hAnsi="宋体"/>
          <w:position w:val="-6"/>
          <w:szCs w:val="21"/>
        </w:rPr>
        <w:t xml:space="preserve"> </w:t>
      </w:r>
      <w:r w:rsidR="00610E0F" w:rsidRPr="00610E0F">
        <w:rPr>
          <w:rFonts w:ascii="宋体" w:hAnsi="宋体"/>
          <w:szCs w:val="21"/>
        </w:rPr>
        <w:t xml:space="preserve">    </w:t>
      </w:r>
      <w:r w:rsidR="00610E0F" w:rsidRPr="00610E0F">
        <w:rPr>
          <w:rFonts w:ascii="宋体" w:hAnsi="宋体" w:hint="eastAsia"/>
          <w:szCs w:val="21"/>
        </w:rPr>
        <w:t xml:space="preserve"> </w:t>
      </w:r>
      <w:r w:rsidRPr="00610E0F">
        <w:rPr>
          <w:rFonts w:ascii="宋体" w:hAnsi="宋体" w:hint="eastAsia"/>
          <w:szCs w:val="21"/>
        </w:rPr>
        <w:t>D．第四象限</w:t>
      </w:r>
    </w:p>
    <w:p w:rsidR="005E506A" w:rsidRPr="00610E0F" w:rsidRDefault="005E506A" w:rsidP="00610E0F">
      <w:r w:rsidRPr="00610E0F">
        <w:rPr>
          <w:rFonts w:ascii="宋体" w:hAnsi="宋体" w:hint="eastAsia"/>
          <w:szCs w:val="21"/>
        </w:rPr>
        <w:t>【答案】</w:t>
      </w:r>
      <w:r w:rsidR="00B524CE" w:rsidRPr="00610E0F">
        <w:rPr>
          <w:rFonts w:ascii="宋体" w:hAnsi="宋体" w:hint="eastAsia"/>
          <w:szCs w:val="21"/>
        </w:rPr>
        <w:t>B</w:t>
      </w:r>
    </w:p>
    <w:p w:rsidR="005E506A" w:rsidRPr="00610E0F" w:rsidRDefault="005E506A" w:rsidP="00610E0F">
      <w:r w:rsidRPr="00610E0F">
        <w:rPr>
          <w:rFonts w:ascii="宋体" w:hAnsi="宋体" w:hint="eastAsia"/>
          <w:szCs w:val="21"/>
        </w:rPr>
        <w:t>【解析】</w:t>
      </w:r>
    </w:p>
    <w:p w:rsidR="005E506A" w:rsidRPr="00610E0F" w:rsidRDefault="005E506A" w:rsidP="00610E0F">
      <w:r w:rsidRPr="00610E0F">
        <w:rPr>
          <w:rFonts w:ascii="宋体" w:hAnsi="宋体" w:hint="eastAsia"/>
          <w:szCs w:val="21"/>
        </w:rPr>
        <w:t>试题分析：</w:t>
      </w:r>
      <w:r w:rsidR="003E42A4" w:rsidRPr="00610E0F">
        <w:rPr>
          <w:rFonts w:ascii="宋体" w:hAnsi="宋体" w:hint="eastAsia"/>
          <w:szCs w:val="21"/>
        </w:rPr>
        <w:t>因为</w:t>
      </w:r>
      <w:r w:rsidR="003E42A4" w:rsidRPr="00610E0F">
        <w:rPr>
          <w:rFonts w:ascii="宋体" w:hAnsi="宋体"/>
          <w:position w:val="-14"/>
          <w:szCs w:val="21"/>
        </w:rPr>
        <w:object w:dxaOrig="2000" w:dyaOrig="400">
          <v:shape id="_x000023bdcc95-0c57-406b-aaeb-caf4544beee6_i1049" type="#_x000023bdcc95-0c57-406b-aaeb-caf4544beee6_t75" alt="e卷通组卷系统 www.zujuan.com" style="width:99.75pt;height:20.25pt" o:ole="">
            <v:imagedata r:id="rId23bdcc95-0c57-406b-aaeb-caf4544beee655" o:title=""/>
          </v:shape>
          <o:OLEObject Type="Embed" ProgID="Equation.DSMT4" ShapeID="_x000023bdcc95-0c57-406b-aaeb-caf4544beee6_i1049" DrawAspect="Content" ObjectID="_1482586545" r:id="rId23bdcc95-0c57-406b-aaeb-caf4544beee656"/>
        </w:object>
      </w:r>
      <w:r w:rsidR="00610E0F" w:rsidRPr="00610E0F">
        <w:rPr>
          <w:rFonts w:ascii="宋体" w:hAnsi="宋体"/>
          <w:szCs w:val="21"/>
        </w:rPr>
        <w:t xml:space="preserve"> </w:t>
      </w:r>
      <w:r w:rsidR="003E42A4" w:rsidRPr="00610E0F">
        <w:rPr>
          <w:rFonts w:ascii="宋体" w:hAnsi="宋体" w:hint="eastAsia"/>
          <w:szCs w:val="21"/>
        </w:rPr>
        <w:t>在复平面内对应的点的坐标为</w:t>
      </w:r>
      <w:r w:rsidR="00610E0F" w:rsidRPr="00610E0F">
        <w:rPr>
          <w:rFonts w:ascii="宋体" w:hAnsi="宋体" w:hint="eastAsia"/>
          <w:szCs w:val="21"/>
        </w:rPr>
        <w:t>（</w:t>
      </w:r>
      <w:r w:rsidR="003E42A4" w:rsidRPr="00610E0F">
        <w:rPr>
          <w:rFonts w:ascii="宋体" w:hAnsi="宋体" w:hint="eastAsia"/>
          <w:szCs w:val="21"/>
        </w:rPr>
        <w:t>-1，2</w:t>
      </w:r>
      <w:r w:rsidR="00610E0F" w:rsidRPr="00610E0F">
        <w:rPr>
          <w:rFonts w:ascii="宋体" w:hAnsi="宋体" w:hint="eastAsia"/>
          <w:szCs w:val="21"/>
        </w:rPr>
        <w:t>）</w:t>
      </w:r>
      <w:r w:rsidR="003E42A4" w:rsidRPr="00610E0F">
        <w:rPr>
          <w:rFonts w:ascii="宋体" w:hAnsi="宋体" w:hint="eastAsia"/>
          <w:szCs w:val="21"/>
        </w:rPr>
        <w:t>，位于第二象限，故选B.</w:t>
      </w:r>
    </w:p>
    <w:p w:rsidR="005E506A" w:rsidRPr="00610E0F" w:rsidRDefault="005E506A" w:rsidP="00610E0F">
      <w:r w:rsidRPr="00610E0F">
        <w:rPr>
          <w:rFonts w:ascii="宋体" w:hAnsi="宋体" w:hint="eastAsia"/>
          <w:szCs w:val="21"/>
        </w:rPr>
        <w:t>考点：</w:t>
      </w:r>
      <w:r w:rsidR="003E42A4" w:rsidRPr="00610E0F">
        <w:rPr>
          <w:rFonts w:ascii="宋体" w:hAnsi="宋体" w:hint="eastAsia"/>
          <w:szCs w:val="21"/>
        </w:rPr>
        <w:t>复数的概念与运算.</w:t>
      </w:r>
    </w:p>
    <w:p w:rsidR="005143DF" w:rsidRPr="007E7385" w:rsidRDefault="00EE779F" w:rsidP="007E7385">
      <w:r w:rsidRPr="007E7385">
        <w:rPr>
          <w:rFonts w:ascii="宋体" w:hAnsi="宋体" w:hint="eastAsia"/>
          <w:szCs w:val="24"/>
        </w:rPr>
      </w:r>
      <w:r w:rsidR="007E7385">
        <w:rPr>
          <w:rFonts w:ascii="宋体" w:hAnsi="宋体" w:hint="eastAsia"/>
          <w:szCs w:val="24"/>
        </w:rPr>
        <w:t>8．</w:t>
      </w:r>
      <w:r w:rsidR="005143DF" w:rsidRPr="007E7385">
        <w:rPr>
          <w:rFonts w:ascii="宋体" w:hAnsi="宋体" w:hint="eastAsia"/>
        </w:rPr>
        <w:t>已知复数</w:t>
      </w:r>
      <w:r w:rsidR="005143DF" w:rsidRPr="007E7385">
        <w:rPr>
          <w:rFonts w:ascii="宋体" w:hAnsi="宋体"/>
          <w:position w:val="-10"/>
        </w:rPr>
        <w:object w:dxaOrig="975" w:dyaOrig="300">
          <v:shape id="_x0000fc7c03ac-315d-4219-a5ab-f78b9c70d952_i1040" type="#_x0000fc7c03ac-315d-4219-a5ab-f78b9c70d952_t75" alt="e卷通组卷系统 www.zujuan.com" style="width:48.75pt;height:15pt" o:ole="">
            <v:imagedata r:id="rIdfc7c03ac-315d-4219-a5ab-f78b9c70d95234" o:title=""/>
          </v:shape>
          <o:OLEObject Type="Embed" ProgID="Equation.DSMT4" ShapeID="_x0000fc7c03ac-315d-4219-a5ab-f78b9c70d952_i1040" DrawAspect="Content" ObjectID="_1482561175" r:id="rIdfc7c03ac-315d-4219-a5ab-f78b9c70d95235"/>
        </w:object>
      </w:r>
      <w:r w:rsidR="005143DF" w:rsidRPr="007E7385">
        <w:rPr>
          <w:rFonts w:ascii="宋体" w:hAnsi="宋体" w:hint="eastAsia"/>
        </w:rPr>
        <w:t>（</w:t>
      </w:r>
      <w:r w:rsidR="005143DF" w:rsidRPr="007E7385">
        <w:rPr>
          <w:rFonts w:ascii="宋体" w:hAnsi="宋体"/>
          <w:position w:val="-10"/>
        </w:rPr>
        <w:object w:dxaOrig="825" w:dyaOrig="315">
          <v:shape id="_x0000fc7c03ac-315d-4219-a5ab-f78b9c70d952_i1041" type="#_x0000fc7c03ac-315d-4219-a5ab-f78b9c70d952_t75" alt="e卷通组卷系统 www.zujuan.com" style="width:41.25pt;height:15.75pt" o:ole="">
            <v:imagedata r:id="rIdfc7c03ac-315d-4219-a5ab-f78b9c70d95236" o:title=""/>
          </v:shape>
          <o:OLEObject Type="Embed" ProgID="Equation.DSMT4" ShapeID="_x0000fc7c03ac-315d-4219-a5ab-f78b9c70d952_i1041" DrawAspect="Content" ObjectID="_1482561176" r:id="rIdfc7c03ac-315d-4219-a5ab-f78b9c70d95237"/>
        </w:object>
      </w:r>
      <w:r w:rsidR="005143DF" w:rsidRPr="007E7385">
        <w:rPr>
          <w:rFonts w:ascii="宋体" w:hAnsi="宋体" w:hint="eastAsia"/>
        </w:rPr>
        <w:t>），且有</w:t>
      </w:r>
      <w:r w:rsidR="005143DF" w:rsidRPr="007E7385">
        <w:rPr>
          <w:rFonts w:ascii="宋体" w:hAnsi="宋体"/>
          <w:position w:val="-24"/>
        </w:rPr>
        <w:object w:dxaOrig="1200" w:dyaOrig="615">
          <v:shape id="_x0000fc7c03ac-315d-4219-a5ab-f78b9c70d952_i1042" type="#_x0000fc7c03ac-315d-4219-a5ab-f78b9c70d952_t75" alt="e卷通组卷系统 www.zujuan.com" style="width:60pt;height:30.75pt" o:ole="">
            <v:imagedata r:id="rIdfc7c03ac-315d-4219-a5ab-f78b9c70d95238" o:title=""/>
          </v:shape>
          <o:OLEObject Type="Embed" ProgID="Equation.DSMT4" ShapeID="_x0000fc7c03ac-315d-4219-a5ab-f78b9c70d952_i1042" DrawAspect="Content" ObjectID="_1482561177" r:id="rIdfc7c03ac-315d-4219-a5ab-f78b9c70d95239"/>
        </w:object>
      </w:r>
      <w:r w:rsidR="005143DF" w:rsidRPr="007E7385">
        <w:rPr>
          <w:rFonts w:ascii="宋体" w:hAnsi="宋体" w:hint="eastAsia"/>
        </w:rPr>
        <w:t>，则</w:t>
      </w:r>
      <w:r w:rsidR="00A36A0B" w:rsidRPr="007E7385">
        <w:rPr>
          <w:rFonts w:ascii="宋体" w:hAnsi="宋体"/>
          <w:position w:val="-4"/>
        </w:rPr>
        <w:object w:dxaOrig="200" w:dyaOrig="200">
          <v:shape id="_x0000fc7c03ac-315d-4219-a5ab-f78b9c70d952_i1043" type="#_x0000fc7c03ac-315d-4219-a5ab-f78b9c70d952_t75" alt="e卷通组卷系统 www.zujuan.com" style="width:9.75pt;height:9.75pt" o:ole="">
            <v:imagedata r:id="rIdfc7c03ac-315d-4219-a5ab-f78b9c70d95240" o:title=""/>
          </v:shape>
          <o:OLEObject Type="Embed" ProgID="Equation.DSMT4" ShapeID="_x0000fc7c03ac-315d-4219-a5ab-f78b9c70d952_i1043" DrawAspect="Content" ObjectID="_1482561178" r:id="rIdfc7c03ac-315d-4219-a5ab-f78b9c70d95241"/>
        </w:object>
      </w:r>
      <w:r w:rsidR="005143DF" w:rsidRPr="007E7385">
        <w:rPr>
          <w:rFonts w:ascii="宋体" w:hAnsi="宋体" w:hint="eastAsia"/>
        </w:rPr>
        <w:t>为（</w:t>
      </w:r>
      <w:r w:rsidR="007E7385" w:rsidRPr="007E7385">
        <w:rPr>
          <w:rFonts w:ascii="宋体" w:hAnsi="宋体" w:hint="eastAsia"/>
        </w:rPr>
        <w:t xml:space="preserve">   </w:t>
      </w:r>
      <w:r w:rsidR="005143DF" w:rsidRPr="007E7385">
        <w:rPr>
          <w:rFonts w:ascii="宋体" w:hAnsi="宋体" w:hint="eastAsia"/>
        </w:rPr>
        <w:t>）</w:t>
      </w:r>
    </w:p>
    <w:p w:rsidR="005143DF" w:rsidRPr="007E7385" w:rsidRDefault="005143DF" w:rsidP="007E7385">
      <w:r w:rsidRPr="007E7385">
        <w:rPr>
          <w:rFonts w:ascii="宋体" w:hAnsi="宋体" w:hint="eastAsia"/>
        </w:rPr>
        <w:t>A．</w:t>
      </w:r>
      <w:r w:rsidR="00A36A0B" w:rsidRPr="007E7385">
        <w:rPr>
          <w:rFonts w:ascii="宋体" w:hAnsi="宋体"/>
          <w:position w:val="-6"/>
        </w:rPr>
        <w:object w:dxaOrig="460" w:dyaOrig="279">
          <v:shape id="_x0000fc7c03ac-315d-4219-a5ab-f78b9c70d952_i1044" type="#_x0000fc7c03ac-315d-4219-a5ab-f78b9c70d952_t75" alt="e卷通组卷系统 www.zujuan.com" style="width:23.25pt;height:14.25pt" o:ole="">
            <v:imagedata r:id="rIdfc7c03ac-315d-4219-a5ab-f78b9c70d95242" o:title=""/>
          </v:shape>
          <o:OLEObject Type="Embed" ProgID="Equation.DSMT4" ShapeID="_x0000fc7c03ac-315d-4219-a5ab-f78b9c70d952_i1044" DrawAspect="Content" ObjectID="_1482561179" r:id="rIdfc7c03ac-315d-4219-a5ab-f78b9c70d95243"/>
        </w:object>
      </w:r>
      <w:r w:rsidR="007E7385" w:rsidRPr="007E7385">
        <w:rPr>
          <w:rFonts w:ascii="宋体" w:hAnsi="宋体" w:hint="eastAsia"/>
        </w:rPr>
        <w:t xml:space="preserve">      </w:t>
      </w:r>
      <w:r w:rsidRPr="007E7385">
        <w:rPr>
          <w:rFonts w:ascii="宋体" w:hAnsi="宋体" w:hint="eastAsia"/>
        </w:rPr>
        <w:t>B．</w:t>
      </w:r>
      <w:r w:rsidR="00A36A0B" w:rsidRPr="007E7385">
        <w:rPr>
          <w:rFonts w:ascii="宋体" w:hAnsi="宋体"/>
          <w:position w:val="-6"/>
        </w:rPr>
        <w:object w:dxaOrig="480" w:dyaOrig="279">
          <v:shape id="_x0000fc7c03ac-315d-4219-a5ab-f78b9c70d952_i1045" type="#_x0000fc7c03ac-315d-4219-a5ab-f78b9c70d952_t75" alt="e卷通组卷系统 www.zujuan.com" style="width:24pt;height:14.25pt" o:ole="">
            <v:imagedata r:id="rIdfc7c03ac-315d-4219-a5ab-f78b9c70d95244" o:title=""/>
          </v:shape>
          <o:OLEObject Type="Embed" ProgID="Equation.DSMT4" ShapeID="_x0000fc7c03ac-315d-4219-a5ab-f78b9c70d952_i1045" DrawAspect="Content" ObjectID="_1482561180" r:id="rIdfc7c03ac-315d-4219-a5ab-f78b9c70d95245"/>
        </w:object>
      </w:r>
      <w:r w:rsidR="007E7385" w:rsidRPr="007E7385">
        <w:rPr>
          <w:rFonts w:ascii="宋体" w:hAnsi="宋体" w:hint="eastAsia"/>
        </w:rPr>
        <w:t xml:space="preserve">      </w:t>
      </w:r>
      <w:r w:rsidRPr="007E7385">
        <w:rPr>
          <w:rFonts w:ascii="宋体" w:hAnsi="宋体" w:hint="eastAsia"/>
        </w:rPr>
        <w:t>C．</w:t>
      </w:r>
      <w:r w:rsidR="00A36A0B" w:rsidRPr="007E7385">
        <w:rPr>
          <w:rFonts w:ascii="宋体" w:hAnsi="宋体"/>
          <w:position w:val="-6"/>
        </w:rPr>
        <w:object w:dxaOrig="480" w:dyaOrig="279">
          <v:shape id="_x0000fc7c03ac-315d-4219-a5ab-f78b9c70d952_i1046" type="#_x0000fc7c03ac-315d-4219-a5ab-f78b9c70d952_t75" alt="e卷通组卷系统 www.zujuan.com" style="width:24pt;height:14.25pt" o:ole="">
            <v:imagedata r:id="rIdfc7c03ac-315d-4219-a5ab-f78b9c70d95246" o:title=""/>
          </v:shape>
          <o:OLEObject Type="Embed" ProgID="Equation.DSMT4" ShapeID="_x0000fc7c03ac-315d-4219-a5ab-f78b9c70d952_i1046" DrawAspect="Content" ObjectID="_1482561181" r:id="rIdfc7c03ac-315d-4219-a5ab-f78b9c70d95247"/>
        </w:object>
      </w:r>
      <w:r w:rsidR="007E7385" w:rsidRPr="007E7385">
        <w:rPr>
          <w:rFonts w:ascii="宋体" w:hAnsi="宋体" w:hint="eastAsia"/>
        </w:rPr>
        <w:t xml:space="preserve">      </w:t>
      </w:r>
      <w:r w:rsidRPr="007E7385">
        <w:rPr>
          <w:rFonts w:ascii="宋体" w:hAnsi="宋体" w:hint="eastAsia"/>
        </w:rPr>
        <w:t>D．</w:t>
      </w:r>
      <w:r w:rsidR="00A36A0B" w:rsidRPr="007E7385">
        <w:rPr>
          <w:rFonts w:ascii="宋体" w:hAnsi="宋体"/>
          <w:position w:val="-6"/>
        </w:rPr>
        <w:object w:dxaOrig="460" w:dyaOrig="279">
          <v:shape id="_x0000fc7c03ac-315d-4219-a5ab-f78b9c70d952_i1047" type="#_x0000fc7c03ac-315d-4219-a5ab-f78b9c70d952_t75" alt="e卷通组卷系统 www.zujuan.com" style="width:23.25pt;height:14.25pt" o:ole="">
            <v:imagedata r:id="rIdfc7c03ac-315d-4219-a5ab-f78b9c70d95248" o:title=""/>
          </v:shape>
          <o:OLEObject Type="Embed" ProgID="Equation.DSMT4" ShapeID="_x0000fc7c03ac-315d-4219-a5ab-f78b9c70d952_i1047" DrawAspect="Content" ObjectID="_1482561182" r:id="rIdfc7c03ac-315d-4219-a5ab-f78b9c70d95249"/>
        </w:object>
      </w:r>
      <w:r w:rsidR="007E7385" w:rsidRPr="007E7385">
        <w:rPr>
          <w:rFonts w:ascii="宋体" w:hAnsi="宋体"/>
        </w:rPr>
        <w:t xml:space="preserve"> </w:t>
      </w:r>
    </w:p>
    <w:p w:rsidR="00EE779F" w:rsidRPr="007E7385" w:rsidRDefault="007E7385" w:rsidP="007E7385">
      <w:r w:rsidRPr="007E7385">
        <w:rPr>
          <w:rFonts w:ascii="宋体" w:hAnsi="宋体" w:hint="eastAsia"/>
          <w:szCs w:val="21"/>
        </w:rPr>
        <w:t>【答案】</w:t>
      </w:r>
      <w:r w:rsidR="00B473FE" w:rsidRPr="007E7385">
        <w:rPr>
          <w:rFonts w:ascii="宋体" w:hAnsi="宋体" w:hint="eastAsia"/>
          <w:szCs w:val="21"/>
        </w:rPr>
        <w:t>B</w:t>
      </w:r>
    </w:p>
    <w:p w:rsidR="00EE779F" w:rsidRPr="007E7385" w:rsidRDefault="00EE779F" w:rsidP="007E7385">
      <w:r w:rsidRPr="007E7385">
        <w:rPr>
          <w:rFonts w:ascii="宋体" w:hAnsi="宋体" w:hint="eastAsia"/>
          <w:szCs w:val="21"/>
        </w:rPr>
        <w:t>【解析】</w:t>
      </w:r>
      <w:r w:rsidR="005143DF" w:rsidRPr="007E7385">
        <w:rPr>
          <w:rFonts w:ascii="宋体" w:hAnsi="宋体"/>
          <w:position w:val="-4"/>
          <w:szCs w:val="21"/>
        </w:rPr>
        <w:object w:dxaOrig="225" w:dyaOrig="195">
          <v:shape id="_x0000fc7c03ac-315d-4219-a5ab-f78b9c70d952_i1048" type="#_x0000fc7c03ac-315d-4219-a5ab-f78b9c70d952_t75" alt="e卷通组卷系统 www.zujuan.com" style="width:11.25pt;height:9.75pt" o:ole="">
            <v:imagedata r:id="rIdfc7c03ac-315d-4219-a5ab-f78b9c70d95250" o:title=""/>
          </v:shape>
          <o:OLEObject Type="Embed" ProgID="Equation.DSMT4" ShapeID="_x0000fc7c03ac-315d-4219-a5ab-f78b9c70d952_i1048" DrawAspect="Content" ObjectID="_1482561183" r:id="rIdfc7c03ac-315d-4219-a5ab-f78b9c70d95251"/>
        </w:object>
      </w:r>
      <w:r w:rsidR="005143DF" w:rsidRPr="007E7385">
        <w:rPr>
          <w:rFonts w:ascii="宋体" w:hAnsi="宋体"/>
          <w:position w:val="-24"/>
        </w:rPr>
        <w:object w:dxaOrig="2115" w:dyaOrig="615">
          <v:shape id="_x0000fc7c03ac-315d-4219-a5ab-f78b9c70d952_i1049" type="#_x0000fc7c03ac-315d-4219-a5ab-f78b9c70d952_t75" alt="e卷通组卷系统 www.zujuan.com" style="width:105.75pt;height:30.75pt" o:ole="">
            <v:imagedata r:id="rIdfc7c03ac-315d-4219-a5ab-f78b9c70d95252" o:title=""/>
          </v:shape>
          <o:OLEObject Type="Embed" ProgID="Equation.DSMT4" ShapeID="_x0000fc7c03ac-315d-4219-a5ab-f78b9c70d952_i1049" DrawAspect="Content" ObjectID="_1482561184" r:id="rIdfc7c03ac-315d-4219-a5ab-f78b9c70d95253"/>
        </w:object>
      </w:r>
      <w:r w:rsidR="005143DF" w:rsidRPr="007E7385">
        <w:rPr>
          <w:rFonts w:ascii="宋体" w:hAnsi="宋体" w:hint="eastAsia"/>
        </w:rPr>
        <w:t>，</w:t>
      </w:r>
      <w:r w:rsidR="005143DF" w:rsidRPr="007E7385">
        <w:rPr>
          <w:rFonts w:ascii="宋体" w:hAnsi="宋体"/>
          <w:position w:val="-10"/>
        </w:rPr>
        <w:object w:dxaOrig="1695" w:dyaOrig="315">
          <v:shape id="_x0000fc7c03ac-315d-4219-a5ab-f78b9c70d952_i1050" type="#_x0000fc7c03ac-315d-4219-a5ab-f78b9c70d952_t75" alt="e卷通组卷系统 www.zujuan.com" style="width:84.75pt;height:15.75pt" o:ole="">
            <v:imagedata r:id="rIdfc7c03ac-315d-4219-a5ab-f78b9c70d95254" o:title=""/>
          </v:shape>
          <o:OLEObject Type="Embed" ProgID="Equation.DSMT4" ShapeID="_x0000fc7c03ac-315d-4219-a5ab-f78b9c70d952_i1050" DrawAspect="Content" ObjectID="_1482561185" r:id="rIdfc7c03ac-315d-4219-a5ab-f78b9c70d95255"/>
        </w:object>
      </w:r>
      <w:r w:rsidR="005143DF" w:rsidRPr="007E7385">
        <w:rPr>
          <w:rFonts w:ascii="宋体" w:hAnsi="宋体" w:hint="eastAsia"/>
        </w:rPr>
        <w:t>，</w:t>
      </w:r>
      <w:r w:rsidR="005143DF" w:rsidRPr="007E7385">
        <w:rPr>
          <w:rFonts w:ascii="宋体" w:hAnsi="宋体"/>
          <w:position w:val="-6"/>
        </w:rPr>
        <w:object w:dxaOrig="735" w:dyaOrig="285">
          <v:shape id="_x0000fc7c03ac-315d-4219-a5ab-f78b9c70d952_i1051" type="#_x0000fc7c03ac-315d-4219-a5ab-f78b9c70d952_t75" alt="e卷通组卷系统 www.zujuan.com" style="width:36.75pt;height:14.25pt" o:ole="">
            <v:imagedata r:id="rIdfc7c03ac-315d-4219-a5ab-f78b9c70d95256" o:title=""/>
          </v:shape>
          <o:OLEObject Type="Embed" ProgID="Equation.DSMT4" ShapeID="_x0000fc7c03ac-315d-4219-a5ab-f78b9c70d952_i1051" DrawAspect="Content" ObjectID="_1482561186" r:id="rIdfc7c03ac-315d-4219-a5ab-f78b9c70d95257"/>
        </w:object>
      </w:r>
      <w:r w:rsidR="005143DF" w:rsidRPr="007E7385">
        <w:rPr>
          <w:rFonts w:ascii="宋体" w:hAnsi="宋体" w:hint="eastAsia"/>
        </w:rPr>
        <w:t>，</w:t>
      </w:r>
      <w:r w:rsidR="005143DF" w:rsidRPr="007E7385">
        <w:rPr>
          <w:rFonts w:ascii="宋体" w:hAnsi="宋体"/>
          <w:position w:val="-10"/>
        </w:rPr>
        <w:object w:dxaOrig="525" w:dyaOrig="315">
          <v:shape id="_x0000fc7c03ac-315d-4219-a5ab-f78b9c70d952_i1052" type="#_x0000fc7c03ac-315d-4219-a5ab-f78b9c70d952_t75" alt="e卷通组卷系统 www.zujuan.com" style="width:26.25pt;height:15.75pt" o:ole="">
            <v:imagedata r:id="rIdfc7c03ac-315d-4219-a5ab-f78b9c70d95258" o:title=""/>
          </v:shape>
          <o:OLEObject Type="Embed" ProgID="Equation.DSMT4" ShapeID="_x0000fc7c03ac-315d-4219-a5ab-f78b9c70d952_i1052" DrawAspect="Content" ObjectID="_1482561187" r:id="rIdfc7c03ac-315d-4219-a5ab-f78b9c70d95259"/>
        </w:object>
      </w:r>
      <w:r w:rsidR="005143DF" w:rsidRPr="007E7385">
        <w:rPr>
          <w:rFonts w:ascii="宋体" w:hAnsi="宋体" w:hint="eastAsia"/>
        </w:rPr>
        <w:t>，∴</w:t>
      </w:r>
      <w:r w:rsidR="005143DF" w:rsidRPr="007E7385">
        <w:rPr>
          <w:rFonts w:ascii="宋体" w:hAnsi="宋体"/>
          <w:position w:val="-6"/>
        </w:rPr>
        <w:object w:dxaOrig="840" w:dyaOrig="279">
          <v:shape id="_x0000fc7c03ac-315d-4219-a5ab-f78b9c70d952_i1053" type="#_x0000fc7c03ac-315d-4219-a5ab-f78b9c70d952_t75" alt="e卷通组卷系统 www.zujuan.com" style="width:42pt;height:14.25pt" o:ole="">
            <v:imagedata r:id="rIdfc7c03ac-315d-4219-a5ab-f78b9c70d95260" o:title=""/>
          </v:shape>
          <o:OLEObject Type="Embed" ProgID="Equation.DSMT4" ShapeID="_x0000fc7c03ac-315d-4219-a5ab-f78b9c70d952_i1053" DrawAspect="Content" ObjectID="_1482561188" r:id="rIdfc7c03ac-315d-4219-a5ab-f78b9c70d95261"/>
        </w:object>
      </w:r>
      <w:r w:rsidR="0059751E" w:rsidRPr="007E7385">
        <w:rPr>
          <w:rFonts w:ascii="宋体" w:hAnsi="宋体" w:hint="eastAsia"/>
        </w:rPr>
        <w:t>．</w:t>
      </w:r>
    </w:p>
    <w:p w:rsidR="007E7385" w:rsidRPr="007E7385" w:rsidRDefault="007E7385" w:rsidP="007E7385">
      <w:r w:rsidRPr="007E7385">
        <w:rPr>
          <w:rFonts w:ascii="宋体" w:hAnsi="宋体" w:hint="eastAsia"/>
          <w:szCs w:val="21"/>
        </w:rPr>
        <w:t>【命题意图】本题考查复数的概念和运算等基础知识，意在考查学生的基本运算能力.</w:t>
      </w:r>
    </w:p>
    <w:p w:rsidR="003B26F4" w:rsidRPr="009547B3" w:rsidRDefault="00AE693E" w:rsidP="009547B3">
      <w:r w:rsidRPr="009547B3">
        <w:rPr>
          <w:rFonts w:hint="eastAsia"/>
          <w:szCs w:val="21"/>
        </w:rPr>
      </w:r>
      <w:r w:rsidRPr="009547B3">
        <w:rPr>
          <w:rFonts w:hint="eastAsia"/>
          <w:szCs w:val="21"/>
        </w:rPr>
      </w:r>
      <w:r w:rsidR="009547B3">
        <w:rPr>
          <w:rFonts w:hint="eastAsia"/>
          <w:szCs w:val="21"/>
        </w:rPr>
        <w:t>9．</w:t>
      </w:r>
      <w:r w:rsidR="003B26F4" w:rsidRPr="009547B3">
        <w:rPr>
          <w:rFonts w:hint="eastAsia"/>
        </w:rPr>
        <w:t>若</w:t>
      </w:r>
      <w:r w:rsidR="003B26F4" w:rsidRPr="009547B3">
        <w:t>复数</w:t>
      </w:r>
      <w:r w:rsidR="003B26F4" w:rsidRPr="009547B3">
        <w:rPr>
          <w:position w:val="-4"/>
        </w:rPr>
        <w:object w:dxaOrig="200" w:dyaOrig="200">
          <v:shape id="_x00008f43ccda-4d80-4820-a567-076c33f96e84_i1037" type="#_x00008f43ccda-4d80-4820-a567-076c33f96e84_t75" alt="e卷通组卷系统 www.zujuan.com" style="width:9.75pt;height:9.75pt" o:ole="">
            <v:imagedata r:id="rId8f43ccda-4d80-4820-a567-076c33f96e8428" o:title=""/>
          </v:shape>
          <o:OLEObject Type="Embed" ProgID="Equation.DSMT4" ShapeID="_x00008f43ccda-4d80-4820-a567-076c33f96e84_i1037" DrawAspect="Content" ObjectID="_1482560948" r:id="rId8f43ccda-4d80-4820-a567-076c33f96e8429"/>
        </w:object>
      </w:r>
      <w:r w:rsidR="003B26F4" w:rsidRPr="009547B3">
        <w:t>满足</w:t>
      </w:r>
      <w:r w:rsidR="003B26F4" w:rsidRPr="009547B3">
        <w:rPr>
          <w:position w:val="-6"/>
        </w:rPr>
        <w:object w:dxaOrig="780" w:dyaOrig="240">
          <v:shape id="_x00008f43ccda-4d80-4820-a567-076c33f96e84_i1038" type="#_x00008f43ccda-4d80-4820-a567-076c33f96e84_t75" alt="e卷通组卷系统 www.zujuan.com" style="width:46.5pt;height:14.25pt" o:ole="">
            <v:imagedata r:id="rId8f43ccda-4d80-4820-a567-076c33f96e8430" o:title=""/>
          </v:shape>
          <o:OLEObject Type="Embed" ProgID="Equation.DSMT4" ShapeID="_x00008f43ccda-4d80-4820-a567-076c33f96e84_i1038" DrawAspect="Content" ObjectID="_1482560949" r:id="rId8f43ccda-4d80-4820-a567-076c33f96e8431"/>
        </w:object>
      </w:r>
      <w:r w:rsidR="003B26F4" w:rsidRPr="009547B3">
        <w:t>，则</w:t>
      </w:r>
      <w:r w:rsidR="003B26F4" w:rsidRPr="009547B3">
        <w:rPr>
          <w:position w:val="-4"/>
        </w:rPr>
        <w:object w:dxaOrig="200" w:dyaOrig="200">
          <v:shape id="_x00008f43ccda-4d80-4820-a567-076c33f96e84_i1039" type="#_x00008f43ccda-4d80-4820-a567-076c33f96e84_t75" alt="e卷通组卷系统 www.zujuan.com" style="width:9.75pt;height:9.75pt" o:ole="">
            <v:imagedata r:id="rId8f43ccda-4d80-4820-a567-076c33f96e8432" o:title=""/>
          </v:shape>
          <o:OLEObject Type="Embed" ProgID="Equation.DSMT4" ShapeID="_x00008f43ccda-4d80-4820-a567-076c33f96e84_i1039" DrawAspect="Content" ObjectID="_1482560950" r:id="rId8f43ccda-4d80-4820-a567-076c33f96e8433"/>
        </w:object>
      </w:r>
      <w:r w:rsidR="003B26F4" w:rsidRPr="009547B3">
        <w:t>的虚部为</w:t>
      </w:r>
      <w:r w:rsidR="009547B3">
        <w:rPr>
          <w:rFonts w:hint="eastAsia"/>
        </w:rPr>
        <w:t xml:space="preserve"> </w:t>
      </w:r>
      <w:r w:rsidR="003B26F4" w:rsidRPr="009547B3">
        <w:t>（</w:t>
      </w:r>
      <w:r w:rsidR="009547B3">
        <w:t xml:space="preserve">    </w:t>
      </w:r>
      <w:r w:rsidR="003B26F4" w:rsidRPr="009547B3">
        <w:t>）</w:t>
      </w:r>
    </w:p>
    <w:p w:rsidR="003B26F4" w:rsidRPr="009547B3" w:rsidRDefault="003B26F4" w:rsidP="009547B3">
      <w:r w:rsidRPr="009547B3">
        <w:t>A</w:t>
      </w:r>
      <w:r w:rsidRPr="009547B3">
        <w:t>．</w:t>
      </w:r>
      <w:r w:rsidRPr="009547B3">
        <w:rPr>
          <w:position w:val="-6"/>
        </w:rPr>
        <w:object w:dxaOrig="240" w:dyaOrig="220">
          <v:shape id="_x00008f43ccda-4d80-4820-a567-076c33f96e84_i1040" type="#_x00008f43ccda-4d80-4820-a567-076c33f96e84_t75" alt="e卷通组卷系统 www.zujuan.com" style="width:15pt;height:14.25pt" o:ole="">
            <v:imagedata r:id="rId8f43ccda-4d80-4820-a567-076c33f96e8434" o:title=""/>
          </v:shape>
          <o:OLEObject Type="Embed" ProgID="Equation.DSMT4" ShapeID="_x00008f43ccda-4d80-4820-a567-076c33f96e84_i1040" DrawAspect="Content" ObjectID="_1482560951" r:id="rId8f43ccda-4d80-4820-a567-076c33f96e8435"/>
        </w:object>
      </w:r>
      <w:r w:rsidR="009547B3">
        <w:t xml:space="preserve">         </w:t>
      </w:r>
      <w:r w:rsidR="009547B3">
        <w:rPr>
          <w:rFonts w:hint="eastAsia"/>
        </w:rPr>
        <w:t xml:space="preserve">   </w:t>
      </w:r>
      <w:r w:rsidR="009547B3">
        <w:t xml:space="preserve">  </w:t>
      </w:r>
      <w:r w:rsidRPr="009547B3">
        <w:t>B</w:t>
      </w:r>
      <w:r w:rsidRPr="009547B3">
        <w:t>．</w:t>
      </w:r>
      <w:r w:rsidRPr="009547B3">
        <w:rPr>
          <w:position w:val="-6"/>
        </w:rPr>
        <w:object w:dxaOrig="120" w:dyaOrig="220">
          <v:shape id="_x00008f43ccda-4d80-4820-a567-076c33f96e84_i1041" type="#_x00008f43ccda-4d80-4820-a567-076c33f96e84_t75" alt="e卷通组卷系统 www.zujuan.com" style="width:7.5pt;height:14.25pt" o:ole="">
            <v:imagedata r:id="rId8f43ccda-4d80-4820-a567-076c33f96e8436" o:title=""/>
          </v:shape>
          <o:OLEObject Type="Embed" ProgID="Equation.DSMT4" ShapeID="_x00008f43ccda-4d80-4820-a567-076c33f96e84_i1041" DrawAspect="Content" ObjectID="_1482560952" r:id="rId8f43ccda-4d80-4820-a567-076c33f96e8437"/>
        </w:object>
      </w:r>
      <w:r w:rsidR="009547B3">
        <w:t xml:space="preserve">        </w:t>
      </w:r>
      <w:r w:rsidR="009547B3">
        <w:rPr>
          <w:rFonts w:hint="eastAsia"/>
        </w:rPr>
        <w:t xml:space="preserve">   </w:t>
      </w:r>
      <w:r w:rsidR="009547B3">
        <w:t xml:space="preserve">   </w:t>
      </w:r>
      <w:r w:rsidRPr="009547B3">
        <w:t>C</w:t>
      </w:r>
      <w:r w:rsidRPr="009547B3">
        <w:t>．</w:t>
      </w:r>
      <w:r w:rsidRPr="009547B3">
        <w:rPr>
          <w:position w:val="-4"/>
        </w:rPr>
        <w:object w:dxaOrig="139" w:dyaOrig="220">
          <v:shape id="_x00008f43ccda-4d80-4820-a567-076c33f96e84_i1042" type="#_x00008f43ccda-4d80-4820-a567-076c33f96e84_t75" alt="e卷通组卷系统 www.zujuan.com" style="width:8.25pt;height:14.25pt" o:ole="">
            <v:imagedata r:id="rId8f43ccda-4d80-4820-a567-076c33f96e8438" o:title=""/>
          </v:shape>
          <o:OLEObject Type="Embed" ProgID="Equation.DSMT4" ShapeID="_x00008f43ccda-4d80-4820-a567-076c33f96e84_i1042" DrawAspect="Content" ObjectID="_1482560953" r:id="rId8f43ccda-4d80-4820-a567-076c33f96e8439"/>
        </w:object>
      </w:r>
      <w:r w:rsidR="009547B3">
        <w:t xml:space="preserve">            </w:t>
      </w:r>
      <w:r w:rsidRPr="009547B3">
        <w:t>D</w:t>
      </w:r>
      <w:r w:rsidRPr="009547B3">
        <w:t>．</w:t>
      </w:r>
      <w:r w:rsidRPr="009547B3">
        <w:rPr>
          <w:position w:val="-4"/>
        </w:rPr>
        <w:object w:dxaOrig="260" w:dyaOrig="220">
          <v:shape id="_x00008f43ccda-4d80-4820-a567-076c33f96e84_i1043" type="#_x00008f43ccda-4d80-4820-a567-076c33f96e84_t75" alt="e卷通组卷系统 www.zujuan.com" style="width:16.5pt;height:14.25pt" o:ole="">
            <v:imagedata r:id="rId8f43ccda-4d80-4820-a567-076c33f96e8440" o:title=""/>
          </v:shape>
          <o:OLEObject Type="Embed" ProgID="Equation.DSMT4" ShapeID="_x00008f43ccda-4d80-4820-a567-076c33f96e84_i1043" DrawAspect="Content" ObjectID="_1482560954" r:id="rId8f43ccda-4d80-4820-a567-076c33f96e8441"/>
        </w:object>
      </w:r>
      <w:r w:rsidR="009547B3">
        <w:rPr>
          <w:rFonts w:hint="eastAsia"/>
          <w:szCs w:val="21"/>
        </w:rPr>
        <w:t xml:space="preserve"> </w:t>
      </w:r>
    </w:p>
    <w:p w:rsidR="003B26F4" w:rsidRPr="009547B3" w:rsidRDefault="009547B3" w:rsidP="009547B3">
      <w:r>
        <w:rPr>
          <w:rFonts w:hint="eastAsia"/>
          <w:szCs w:val="21"/>
        </w:rPr>
        <w:t>【答案】</w:t>
      </w:r>
      <w:r w:rsidR="003B26F4" w:rsidRPr="009547B3">
        <w:rPr>
          <w:rFonts w:hint="eastAsia"/>
          <w:szCs w:val="21"/>
        </w:rPr>
        <w:t>D</w:t>
      </w:r>
      <w:r w:rsidR="00F9228E" w:rsidRPr="009547B3">
        <w:rPr>
          <w:rFonts w:hint="eastAsia"/>
          <w:szCs w:val="21"/>
        </w:rPr>
        <w:t>．</w:t>
      </w:r>
    </w:p>
    <w:p w:rsidR="003B26F4" w:rsidRPr="009547B3" w:rsidRDefault="003B26F4" w:rsidP="009547B3">
      <w:r w:rsidRPr="009547B3">
        <w:rPr>
          <w:rFonts w:hint="eastAsia"/>
          <w:szCs w:val="21"/>
        </w:rPr>
        <w:t>【解析】</w:t>
      </w:r>
      <w:r w:rsidRPr="009547B3">
        <w:t>由</w:t>
      </w:r>
      <w:r w:rsidRPr="009547B3">
        <w:rPr>
          <w:position w:val="-6"/>
        </w:rPr>
        <w:object w:dxaOrig="780" w:dyaOrig="240">
          <v:shape id="_x00008f43ccda-4d80-4820-a567-076c33f96e84_i1044" type="#_x00008f43ccda-4d80-4820-a567-076c33f96e84_t75" alt="e卷通组卷系统 www.zujuan.com" style="width:48pt;height:15pt" o:ole="">
            <v:imagedata r:id="rId8f43ccda-4d80-4820-a567-076c33f96e8442" o:title=""/>
          </v:shape>
          <o:OLEObject Type="Embed" ProgID="Equation.DSMT4" ShapeID="_x00008f43ccda-4d80-4820-a567-076c33f96e84_i1044" DrawAspect="Content" ObjectID="_1482560955" r:id="rId8f43ccda-4d80-4820-a567-076c33f96e8443"/>
        </w:object>
      </w:r>
      <w:r w:rsidRPr="009547B3">
        <w:t>，得</w:t>
      </w:r>
      <w:r w:rsidRPr="009547B3">
        <w:rPr>
          <w:position w:val="-26"/>
        </w:rPr>
        <w:object w:dxaOrig="2659" w:dyaOrig="680">
          <v:shape id="_x00008f43ccda-4d80-4820-a567-076c33f96e84_i1045" type="#_x00008f43ccda-4d80-4820-a567-076c33f96e84_t75" alt="e卷通组卷系统 www.zujuan.com" style="width:132.75pt;height:33.75pt" o:ole="">
            <v:imagedata r:id="rId8f43ccda-4d80-4820-a567-076c33f96e8444" o:title=""/>
          </v:shape>
          <o:OLEObject Type="Embed" ProgID="Equation.DSMT4" ShapeID="_x00008f43ccda-4d80-4820-a567-076c33f96e84_i1045" DrawAspect="Content" ObjectID="_1482560956" r:id="rId8f43ccda-4d80-4820-a567-076c33f96e8445"/>
        </w:object>
      </w:r>
      <w:r w:rsidRPr="009547B3">
        <w:t>，从而虚部</w:t>
      </w:r>
      <w:r w:rsidRPr="009547B3">
        <w:rPr>
          <w:rFonts w:hint="eastAsia"/>
        </w:rPr>
        <w:t>为</w:t>
      </w:r>
      <w:r w:rsidRPr="009547B3">
        <w:rPr>
          <w:position w:val="-4"/>
        </w:rPr>
        <w:object w:dxaOrig="260" w:dyaOrig="220">
          <v:shape id="_x00008f43ccda-4d80-4820-a567-076c33f96e84_i1046" type="#_x00008f43ccda-4d80-4820-a567-076c33f96e84_t75" alt="e卷通组卷系统 www.zujuan.com" style="width:16.5pt;height:14.25pt" o:ole="">
            <v:imagedata r:id="rId8f43ccda-4d80-4820-a567-076c33f96e8440" o:title=""/>
          </v:shape>
          <o:OLEObject Type="Embed" ProgID="Equation.DSMT4" ShapeID="_x00008f43ccda-4d80-4820-a567-076c33f96e84_i1046" DrawAspect="Content" ObjectID="_1482560957" r:id="rId8f43ccda-4d80-4820-a567-076c33f96e8446"/>
        </w:object>
      </w:r>
      <w:r w:rsidRPr="009547B3">
        <w:t>，</w:t>
      </w:r>
      <w:r w:rsidRPr="009547B3">
        <w:rPr>
          <w:rFonts w:hint="eastAsia"/>
        </w:rPr>
        <w:t>故</w:t>
      </w:r>
      <w:r w:rsidRPr="009547B3">
        <w:t>选</w:t>
      </w:r>
      <w:r w:rsidRPr="009547B3">
        <w:rPr>
          <w:rFonts w:hint="eastAsia"/>
        </w:rPr>
        <w:t>D</w:t>
      </w:r>
      <w:r w:rsidR="00F9228E" w:rsidRPr="009547B3">
        <w:rPr>
          <w:rFonts w:hint="eastAsia"/>
        </w:rPr>
        <w:t>．</w:t>
      </w:r>
    </w:p>
    <w:p w:rsidR="009547B3" w:rsidRPr="009547B3" w:rsidRDefault="009547B3" w:rsidP="009547B3">
      <w:r w:rsidRPr="009547B3">
        <w:rPr>
          <w:rFonts w:hint="eastAsia"/>
          <w:szCs w:val="21"/>
        </w:rPr>
        <w:t>【命题意图】本题考查复数除法的运算及复数的有关概念等基础知识，意在考查学生的基本运算能力．</w:t>
      </w:r>
    </w:p>
    <w:p w:rsidR="005829E0" w:rsidRPr="00C20F67" w:rsidRDefault="005829E0" w:rsidP="00C20F67">
      <w:r w:rsidRPr="00C20F67">
        <w:rPr>
          <w:rFonts w:hint="eastAsia"/>
        </w:rPr>
      </w:r>
      <w:r w:rsidR="00C20F67">
        <w:rPr>
          <w:rFonts w:hint="eastAsia"/>
        </w:rPr>
        <w:t>10．</w:t>
      </w:r>
      <w:r w:rsidRPr="00C20F67">
        <w:t>设复数</w:t>
      </w:r>
      <w:r w:rsidRPr="00C20F67">
        <w:rPr>
          <w:position w:val="-24"/>
        </w:rPr>
        <w:object w:dxaOrig="1040" w:dyaOrig="620">
          <v:shape id="_x00003d73214f-4c38-4041-8b1c-83d9e5a47c1a_i1037" type="#_x00003d73214f-4c38-4041-8b1c-83d9e5a47c1a_t75" alt="e卷通组卷系统 www.zujuan.com" style="width:51.75pt;height:30.75pt" o:ole="">
            <v:imagedata r:id="rId3d73214f-4c38-4041-8b1c-83d9e5a47c1a31" o:title=""/>
          </v:shape>
          <o:OLEObject Type="Embed" ProgID="Equation.DSMT4" ShapeID="_x00003d73214f-4c38-4041-8b1c-83d9e5a47c1a_i1037" DrawAspect="Content" ObjectID="_1482560721" r:id="rId3d73214f-4c38-4041-8b1c-83d9e5a47c1a32"/>
        </w:object>
      </w:r>
      <w:r w:rsidRPr="00C20F67">
        <w:rPr>
          <w:rFonts w:hint="eastAsia"/>
        </w:rPr>
        <w:t>（</w:t>
      </w:r>
      <w:r w:rsidRPr="00C20F67">
        <w:rPr>
          <w:position w:val="-6"/>
        </w:rPr>
        <w:object w:dxaOrig="639" w:dyaOrig="279">
          <v:shape id="_x00003d73214f-4c38-4041-8b1c-83d9e5a47c1a_i1038" type="#_x00003d73214f-4c38-4041-8b1c-83d9e5a47c1a_t75" alt="e卷通组卷系统 www.zujuan.com" style="width:32.25pt;height:14.25pt" o:ole="">
            <v:imagedata r:id="rId3d73214f-4c38-4041-8b1c-83d9e5a47c1a33" o:title=""/>
          </v:shape>
          <o:OLEObject Type="Embed" ProgID="Equation.DSMT4" ShapeID="_x00003d73214f-4c38-4041-8b1c-83d9e5a47c1a_i1038" DrawAspect="Content" ObjectID="_1482560722" r:id="rId3d73214f-4c38-4041-8b1c-83d9e5a47c1a34"/>
        </w:object>
      </w:r>
      <w:r w:rsidRPr="00C20F67">
        <w:rPr>
          <w:rFonts w:hint="eastAsia"/>
        </w:rPr>
        <w:t>，</w:t>
      </w:r>
      <w:r w:rsidRPr="00C20F67">
        <w:rPr>
          <w:position w:val="-6"/>
        </w:rPr>
        <w:object w:dxaOrig="139" w:dyaOrig="260">
          <v:shape id="_x00003d73214f-4c38-4041-8b1c-83d9e5a47c1a_i1039" type="#_x00003d73214f-4c38-4041-8b1c-83d9e5a47c1a_t75" alt="e卷通组卷系统 www.zujuan.com" style="width:6.75pt;height:12.75pt" o:ole="">
            <v:imagedata r:id="rId3d73214f-4c38-4041-8b1c-83d9e5a47c1a35" o:title=""/>
          </v:shape>
          <o:OLEObject Type="Embed" ProgID="Equation.DSMT4" ShapeID="_x00003d73214f-4c38-4041-8b1c-83d9e5a47c1a_i1039" DrawAspect="Content" ObjectID="_1482560723" r:id="rId3d73214f-4c38-4041-8b1c-83d9e5a47c1a36"/>
        </w:object>
      </w:r>
      <w:r w:rsidRPr="00C20F67">
        <w:rPr>
          <w:bCs/>
          <w:szCs w:val="21"/>
        </w:rPr>
        <w:t>是虚数单位</w:t>
      </w:r>
      <w:r w:rsidR="00C20F67" w:rsidRPr="00C20F67">
        <w:rPr>
          <w:bCs/>
          <w:szCs w:val="21"/>
        </w:rPr>
        <w:t>）</w:t>
      </w:r>
      <w:r w:rsidRPr="00C20F67">
        <w:rPr>
          <w:rFonts w:hint="eastAsia"/>
          <w:bCs/>
          <w:szCs w:val="21"/>
        </w:rPr>
        <w:t>是纯虚数</w:t>
      </w:r>
      <w:r w:rsidRPr="00C20F67">
        <w:t>，则</w:t>
      </w:r>
      <w:r w:rsidRPr="00C20F67">
        <w:rPr>
          <w:position w:val="-6"/>
        </w:rPr>
        <w:object w:dxaOrig="440" w:dyaOrig="220">
          <v:shape id="_x00003d73214f-4c38-4041-8b1c-83d9e5a47c1a_i1040" type="#_x00003d73214f-4c38-4041-8b1c-83d9e5a47c1a_t75" alt="e卷通组卷系统 www.zujuan.com" style="width:21.75pt;height:11.25pt" o:ole="">
            <v:imagedata r:id="rId3d73214f-4c38-4041-8b1c-83d9e5a47c1a37" o:title=""/>
          </v:shape>
          <o:OLEObject Type="Embed" ProgID="Equation.DSMT4" ShapeID="_x00003d73214f-4c38-4041-8b1c-83d9e5a47c1a_i1040" DrawAspect="Content" ObjectID="_1482560724" r:id="rId3d73214f-4c38-4041-8b1c-83d9e5a47c1a38"/>
        </w:object>
      </w:r>
      <w:r w:rsidR="00C20F67">
        <w:t xml:space="preserve"> </w:t>
      </w:r>
      <w:r w:rsidR="00427790" w:rsidRPr="00C20F67">
        <w:rPr>
          <w:rFonts w:hint="eastAsia"/>
        </w:rPr>
        <w:t>（</w:t>
      </w:r>
      <w:r w:rsidR="00C20F67">
        <w:rPr>
          <w:rFonts w:hint="eastAsia"/>
        </w:rPr>
        <w:t xml:space="preserve">   </w:t>
      </w:r>
      <w:r w:rsidR="00C20F67" w:rsidRPr="00C20F67">
        <w:rPr>
          <w:rFonts w:hint="eastAsia"/>
        </w:rPr>
        <w:t>）</w:t>
      </w:r>
      <w:r w:rsidR="00C20F67">
        <w:t xml:space="preserve">  </w:t>
      </w:r>
    </w:p>
    <w:p w:rsidR="005829E0" w:rsidRPr="00C20F67" w:rsidRDefault="005829E0" w:rsidP="00C20F67">
      <w:r w:rsidRPr="00C20F67">
        <w:t>A</w:t>
      </w:r>
      <w:r w:rsidRPr="00C20F67">
        <w:t>．</w:t>
      </w:r>
      <w:r w:rsidRPr="00C20F67">
        <w:rPr>
          <w:position w:val="-4"/>
        </w:rPr>
        <w:object w:dxaOrig="300" w:dyaOrig="260">
          <v:shape id="_x00003d73214f-4c38-4041-8b1c-83d9e5a47c1a_i1041" type="#_x00003d73214f-4c38-4041-8b1c-83d9e5a47c1a_t75" alt="e卷通组卷系统 www.zujuan.com" style="width:15pt;height:12.75pt" o:ole="">
            <v:imagedata r:id="rId3d73214f-4c38-4041-8b1c-83d9e5a47c1a39" o:title=""/>
          </v:shape>
          <o:OLEObject Type="Embed" ProgID="Equation.DSMT4" ShapeID="_x00003d73214f-4c38-4041-8b1c-83d9e5a47c1a_i1041" DrawAspect="Content" ObjectID="_1482560725" r:id="rId3d73214f-4c38-4041-8b1c-83d9e5a47c1a40"/>
        </w:object>
      </w:r>
      <w:r w:rsidR="00C20F67">
        <w:t xml:space="preserve">       </w:t>
      </w:r>
      <w:r w:rsidR="00C20F67">
        <w:rPr>
          <w:rFonts w:hint="eastAsia"/>
        </w:rPr>
        <w:t xml:space="preserve">     </w:t>
      </w:r>
      <w:r w:rsidR="00C20F67">
        <w:t xml:space="preserve"> </w:t>
      </w:r>
      <w:r w:rsidRPr="00C20F67">
        <w:t>B.</w:t>
      </w:r>
      <w:r w:rsidRPr="00C20F67">
        <w:rPr>
          <w:rFonts w:hint="eastAsia"/>
        </w:rPr>
        <w:t>1</w:t>
      </w:r>
      <w:r w:rsidR="00C20F67">
        <w:t xml:space="preserve">       </w:t>
      </w:r>
      <w:r w:rsidR="00C20F67">
        <w:rPr>
          <w:rFonts w:hint="eastAsia"/>
        </w:rPr>
        <w:t xml:space="preserve">   </w:t>
      </w:r>
      <w:r w:rsidR="00C20F67">
        <w:t xml:space="preserve"> </w:t>
      </w:r>
      <w:r w:rsidRPr="00C20F67">
        <w:t>C</w:t>
      </w:r>
      <w:r w:rsidR="00C20F67" w:rsidRPr="00C20F67">
        <w:t>.</w:t>
      </w:r>
      <w:r w:rsidRPr="00C20F67">
        <w:rPr>
          <w:rFonts w:hint="eastAsia"/>
        </w:rPr>
        <w:t>2</w:t>
      </w:r>
      <w:r w:rsidR="00C20F67">
        <w:t xml:space="preserve">     </w:t>
      </w:r>
      <w:r w:rsidR="00C20F67">
        <w:rPr>
          <w:rFonts w:hint="eastAsia"/>
        </w:rPr>
        <w:t xml:space="preserve"> </w:t>
      </w:r>
      <w:r w:rsidR="00C20F67">
        <w:t xml:space="preserve">  </w:t>
      </w:r>
      <w:r w:rsidRPr="00C20F67">
        <w:t>D</w:t>
      </w:r>
      <w:r w:rsidR="00C20F67" w:rsidRPr="00C20F67">
        <w:t>.</w:t>
      </w:r>
      <w:r w:rsidRPr="00C20F67">
        <w:rPr>
          <w:position w:val="-4"/>
        </w:rPr>
        <w:object w:dxaOrig="320" w:dyaOrig="260">
          <v:shape id="_x00003d73214f-4c38-4041-8b1c-83d9e5a47c1a_i1042" type="#_x00003d73214f-4c38-4041-8b1c-83d9e5a47c1a_t75" alt="e卷通组卷系统 www.zujuan.com" style="width:15.75pt;height:12.75pt" o:ole="">
            <v:imagedata r:id="rId3d73214f-4c38-4041-8b1c-83d9e5a47c1a41" o:title=""/>
          </v:shape>
          <o:OLEObject Type="Embed" ProgID="Equation.DSMT4" ShapeID="_x00003d73214f-4c38-4041-8b1c-83d9e5a47c1a_i1042" DrawAspect="Content" ObjectID="_1482560726" r:id="rId3d73214f-4c38-4041-8b1c-83d9e5a47c1a42"/>
        </w:object>
      </w:r>
      <w:r w:rsidR="00C20F67">
        <w:t xml:space="preserve"> </w:t>
      </w:r>
    </w:p>
    <w:p w:rsidR="005829E0" w:rsidRPr="00C20F67" w:rsidRDefault="00C20F67" w:rsidP="00C20F67">
      <w:r>
        <w:rPr>
          <w:rFonts w:hint="eastAsia"/>
          <w:szCs w:val="21"/>
        </w:rPr>
        <w:t>【答案】</w:t>
      </w:r>
      <w:r w:rsidR="005829E0" w:rsidRPr="00C20F67">
        <w:rPr>
          <w:rFonts w:hint="eastAsia"/>
          <w:szCs w:val="32"/>
        </w:rPr>
        <w:t>B</w:t>
      </w:r>
    </w:p>
    <w:p w:rsidR="005829E0" w:rsidRPr="00C20F67" w:rsidRDefault="005829E0" w:rsidP="00C20F67">
      <w:r w:rsidRPr="00C20F67">
        <w:rPr>
          <w:rFonts w:hint="eastAsia"/>
          <w:szCs w:val="21"/>
        </w:rPr>
        <w:t>【解析】</w:t>
      </w:r>
      <w:r w:rsidRPr="00C20F67">
        <w:rPr>
          <w:rFonts w:hint="eastAsia"/>
          <w:szCs w:val="32"/>
        </w:rPr>
        <w:t>方法一：</w:t>
      </w:r>
      <w:r w:rsidRPr="00C20F67">
        <w:rPr>
          <w:position w:val="-28"/>
        </w:rPr>
        <w:object w:dxaOrig="6720" w:dyaOrig="660">
          <v:shape id="_x00003d73214f-4c38-4041-8b1c-83d9e5a47c1a_i1043" type="#_x00003d73214f-4c38-4041-8b1c-83d9e5a47c1a_t75" alt="e卷通组卷系统 www.zujuan.com" style="width:336pt;height:33pt" o:ole="">
            <v:imagedata r:id="rId3d73214f-4c38-4041-8b1c-83d9e5a47c1a43" o:title=""/>
          </v:shape>
          <o:OLEObject Type="Embed" ProgID="Equation.DSMT4" ShapeID="_x00003d73214f-4c38-4041-8b1c-83d9e5a47c1a_i1043" DrawAspect="Content" ObjectID="_1482560727" r:id="rId3d73214f-4c38-4041-8b1c-83d9e5a47c1a44"/>
        </w:object>
      </w:r>
      <w:r w:rsidRPr="00C20F67">
        <w:rPr>
          <w:rFonts w:hint="eastAsia"/>
        </w:rPr>
        <w:t>，</w:t>
      </w:r>
    </w:p>
    <w:p w:rsidR="005829E0" w:rsidRPr="00C20F67" w:rsidRDefault="005829E0" w:rsidP="00C20F67">
      <w:r w:rsidRPr="00C20F67">
        <w:rPr>
          <w:rFonts w:hint="eastAsia"/>
        </w:rPr>
        <w:t>由</w:t>
      </w:r>
      <w:r w:rsidRPr="00C20F67">
        <w:rPr>
          <w:position w:val="-4"/>
        </w:rPr>
        <w:object w:dxaOrig="200" w:dyaOrig="200">
          <v:shape id="_x00003d73214f-4c38-4041-8b1c-83d9e5a47c1a_i1044" type="#_x00003d73214f-4c38-4041-8b1c-83d9e5a47c1a_t75" alt="e卷通组卷系统 www.zujuan.com" style="width:9.75pt;height:9.75pt" o:ole="">
            <v:imagedata r:id="rId3d73214f-4c38-4041-8b1c-83d9e5a47c1a45" o:title=""/>
          </v:shape>
          <o:OLEObject Type="Embed" ProgID="Equation.DSMT4" ShapeID="_x00003d73214f-4c38-4041-8b1c-83d9e5a47c1a_i1044" DrawAspect="Content" ObjectID="_1482560728" r:id="rId3d73214f-4c38-4041-8b1c-83d9e5a47c1a46"/>
        </w:object>
      </w:r>
      <w:r w:rsidRPr="00C20F67">
        <w:rPr>
          <w:rFonts w:hint="eastAsia"/>
        </w:rPr>
        <w:t>是纯虚数可得</w:t>
      </w:r>
      <w:r w:rsidRPr="00C20F67">
        <w:rPr>
          <w:position w:val="-60"/>
        </w:rPr>
        <w:object w:dxaOrig="1420" w:dyaOrig="1320">
          <v:shape id="_x00003d73214f-4c38-4041-8b1c-83d9e5a47c1a_i1045" type="#_x00003d73214f-4c38-4041-8b1c-83d9e5a47c1a_t75" alt="e卷通组卷系统 www.zujuan.com" style="width:71.25pt;height:66pt" o:ole="">
            <v:imagedata r:id="rId3d73214f-4c38-4041-8b1c-83d9e5a47c1a47" o:title=""/>
          </v:shape>
          <o:OLEObject Type="Embed" ProgID="Equation.DSMT4" ShapeID="_x00003d73214f-4c38-4041-8b1c-83d9e5a47c1a_i1045" DrawAspect="Content" ObjectID="_1482560729" r:id="rId3d73214f-4c38-4041-8b1c-83d9e5a47c1a48"/>
        </w:object>
      </w:r>
      <w:r w:rsidRPr="00C20F67">
        <w:rPr>
          <w:rFonts w:hint="eastAsia"/>
        </w:rPr>
        <w:t>，解得</w:t>
      </w:r>
      <w:r w:rsidRPr="00C20F67">
        <w:rPr>
          <w:position w:val="-6"/>
        </w:rPr>
        <w:object w:dxaOrig="560" w:dyaOrig="279">
          <v:shape id="_x00003d73214f-4c38-4041-8b1c-83d9e5a47c1a_i1046" type="#_x00003d73214f-4c38-4041-8b1c-83d9e5a47c1a_t75" alt="e卷通组卷系统 www.zujuan.com" style="width:27.75pt;height:14.25pt" o:ole="">
            <v:imagedata r:id="rId3d73214f-4c38-4041-8b1c-83d9e5a47c1a49" o:title=""/>
          </v:shape>
          <o:OLEObject Type="Embed" ProgID="Equation.DSMT4" ShapeID="_x00003d73214f-4c38-4041-8b1c-83d9e5a47c1a_i1046" DrawAspect="Content" ObjectID="_1482560730" r:id="rId3d73214f-4c38-4041-8b1c-83d9e5a47c1a50"/>
        </w:object>
      </w:r>
      <w:r w:rsidRPr="00C20F67">
        <w:rPr>
          <w:rFonts w:hint="eastAsia"/>
        </w:rPr>
        <w:t>.</w:t>
      </w:r>
      <w:r w:rsidRPr="00C20F67">
        <w:rPr>
          <w:rFonts w:hint="eastAsia"/>
        </w:rPr>
        <w:t>故选</w:t>
      </w:r>
      <w:r w:rsidRPr="00C20F67">
        <w:rPr>
          <w:rFonts w:hint="eastAsia"/>
        </w:rPr>
        <w:t>B.</w:t>
      </w:r>
    </w:p>
    <w:p w:rsidR="005829E0" w:rsidRPr="00C20F67" w:rsidRDefault="005829E0" w:rsidP="00C20F67">
      <w:r w:rsidRPr="00C20F67">
        <w:rPr>
          <w:rFonts w:hint="eastAsia"/>
        </w:rPr>
        <w:t>方法二：因为</w:t>
      </w:r>
      <w:r w:rsidRPr="00C20F67">
        <w:t>复数</w:t>
      </w:r>
      <w:r w:rsidRPr="00C20F67">
        <w:rPr>
          <w:position w:val="-24"/>
        </w:rPr>
        <w:object w:dxaOrig="1040" w:dyaOrig="620">
          <v:shape id="_x00003d73214f-4c38-4041-8b1c-83d9e5a47c1a_i1047" type="#_x00003d73214f-4c38-4041-8b1c-83d9e5a47c1a_t75" alt="e卷通组卷系统 www.zujuan.com" style="width:51.75pt;height:30.75pt" o:ole="">
            <v:imagedata r:id="rId3d73214f-4c38-4041-8b1c-83d9e5a47c1a31" o:title=""/>
          </v:shape>
          <o:OLEObject Type="Embed" ProgID="Equation.DSMT4" ShapeID="_x00003d73214f-4c38-4041-8b1c-83d9e5a47c1a_i1047" DrawAspect="Content" ObjectID="_1482560731" r:id="rId3d73214f-4c38-4041-8b1c-83d9e5a47c1a51"/>
        </w:object>
      </w:r>
      <w:r w:rsidRPr="00C20F67">
        <w:rPr>
          <w:rFonts w:hint="eastAsia"/>
        </w:rPr>
        <w:t>（</w:t>
      </w:r>
      <w:r w:rsidRPr="00C20F67">
        <w:rPr>
          <w:position w:val="-6"/>
        </w:rPr>
        <w:object w:dxaOrig="639" w:dyaOrig="279">
          <v:shape id="_x00003d73214f-4c38-4041-8b1c-83d9e5a47c1a_i1048" type="#_x00003d73214f-4c38-4041-8b1c-83d9e5a47c1a_t75" alt="e卷通组卷系统 www.zujuan.com" style="width:32.25pt;height:14.25pt" o:ole="">
            <v:imagedata r:id="rId3d73214f-4c38-4041-8b1c-83d9e5a47c1a33" o:title=""/>
          </v:shape>
          <o:OLEObject Type="Embed" ProgID="Equation.DSMT4" ShapeID="_x00003d73214f-4c38-4041-8b1c-83d9e5a47c1a_i1048" DrawAspect="Content" ObjectID="_1482560732" r:id="rId3d73214f-4c38-4041-8b1c-83d9e5a47c1a52"/>
        </w:object>
      </w:r>
      <w:r w:rsidRPr="00C20F67">
        <w:rPr>
          <w:rFonts w:hint="eastAsia"/>
        </w:rPr>
        <w:t>，</w:t>
      </w:r>
      <w:r w:rsidRPr="00C20F67">
        <w:rPr>
          <w:position w:val="-6"/>
        </w:rPr>
        <w:object w:dxaOrig="139" w:dyaOrig="260">
          <v:shape id="_x00003d73214f-4c38-4041-8b1c-83d9e5a47c1a_i1049" type="#_x00003d73214f-4c38-4041-8b1c-83d9e5a47c1a_t75" alt="e卷通组卷系统 www.zujuan.com" style="width:6.75pt;height:12.75pt" o:ole="">
            <v:imagedata r:id="rId3d73214f-4c38-4041-8b1c-83d9e5a47c1a35" o:title=""/>
          </v:shape>
          <o:OLEObject Type="Embed" ProgID="Equation.DSMT4" ShapeID="_x00003d73214f-4c38-4041-8b1c-83d9e5a47c1a_i1049" DrawAspect="Content" ObjectID="_1482560733" r:id="rId3d73214f-4c38-4041-8b1c-83d9e5a47c1a53"/>
        </w:object>
      </w:r>
      <w:r w:rsidRPr="00C20F67">
        <w:rPr>
          <w:bCs/>
          <w:szCs w:val="21"/>
        </w:rPr>
        <w:t>是虚数单位</w:t>
      </w:r>
      <w:r w:rsidR="00C20F67" w:rsidRPr="00C20F67">
        <w:rPr>
          <w:bCs/>
          <w:szCs w:val="21"/>
        </w:rPr>
        <w:t>）</w:t>
      </w:r>
      <w:r w:rsidRPr="00C20F67">
        <w:rPr>
          <w:rFonts w:hint="eastAsia"/>
          <w:bCs/>
          <w:szCs w:val="21"/>
        </w:rPr>
        <w:t>是纯虚数，不妨设为</w:t>
      </w:r>
      <w:r w:rsidRPr="00C20F67">
        <w:rPr>
          <w:position w:val="-24"/>
        </w:rPr>
        <w:object w:dxaOrig="2740" w:dyaOrig="620">
          <v:shape id="_x00003d73214f-4c38-4041-8b1c-83d9e5a47c1a_i1050" type="#_x00003d73214f-4c38-4041-8b1c-83d9e5a47c1a_t75" alt="e卷通组卷系统 www.zujuan.com" style="width:137.25pt;height:30.75pt" o:ole="">
            <v:imagedata r:id="rId3d73214f-4c38-4041-8b1c-83d9e5a47c1a54" o:title=""/>
          </v:shape>
          <o:OLEObject Type="Embed" ProgID="Equation.DSMT4" ShapeID="_x00003d73214f-4c38-4041-8b1c-83d9e5a47c1a_i1050" DrawAspect="Content" ObjectID="_1482560734" r:id="rId3d73214f-4c38-4041-8b1c-83d9e5a47c1a55"/>
        </w:object>
      </w:r>
      <w:r w:rsidRPr="00C20F67">
        <w:rPr>
          <w:rFonts w:hint="eastAsia"/>
        </w:rPr>
        <w:t>.</w:t>
      </w:r>
      <w:r w:rsidR="00D27D19" w:rsidRPr="00C20F67">
        <w:rPr>
          <w:rFonts w:hint="eastAsia"/>
        </w:rPr>
        <w:t>而后由复数相等求的</w:t>
      </w:r>
      <w:r w:rsidR="00D27D19" w:rsidRPr="00C20F67">
        <w:rPr>
          <w:position w:val="-6"/>
        </w:rPr>
        <w:object w:dxaOrig="260" w:dyaOrig="220">
          <v:shape id="_x00003d73214f-4c38-4041-8b1c-83d9e5a47c1a_i1051" type="#_x00003d73214f-4c38-4041-8b1c-83d9e5a47c1a_t75" alt="e卷通组卷系统 www.zujuan.com" style="width:12.75pt;height:11.25pt" o:ole="">
            <v:imagedata r:id="rId3d73214f-4c38-4041-8b1c-83d9e5a47c1a56" o:title=""/>
          </v:shape>
          <o:OLEObject Type="Embed" ProgID="Equation.DSMT4" ShapeID="_x00003d73214f-4c38-4041-8b1c-83d9e5a47c1a_i1051" DrawAspect="Content" ObjectID="_1482560735" r:id="rId3d73214f-4c38-4041-8b1c-83d9e5a47c1a57"/>
        </w:object>
      </w:r>
      <w:r w:rsidR="00D27D19" w:rsidRPr="00C20F67">
        <w:rPr>
          <w:rFonts w:hint="eastAsia"/>
        </w:rPr>
        <w:t>值</w:t>
      </w:r>
      <w:r w:rsidR="00D27D19" w:rsidRPr="00C20F67">
        <w:rPr>
          <w:rFonts w:hint="eastAsia"/>
        </w:rPr>
        <w:t>.</w:t>
      </w:r>
    </w:p>
    <w:p w:rsidR="00C20F67" w:rsidRPr="00C20F67" w:rsidRDefault="00C20F67" w:rsidP="00C20F67">
      <w:r w:rsidRPr="00C20F67">
        <w:rPr>
          <w:rFonts w:hint="eastAsia"/>
          <w:szCs w:val="21"/>
        </w:rPr>
        <w:t>【命题意图】本题主要考查复数的基本运算和复数的概念</w:t>
      </w:r>
      <w:r w:rsidRPr="00C20F67">
        <w:rPr>
          <w:rFonts w:hint="eastAsia"/>
          <w:szCs w:val="21"/>
        </w:rPr>
        <w:t>.</w:t>
      </w:r>
    </w:p>
    <w:p w:rsidR="004538A7" w:rsidRPr="00B67F3D" w:rsidRDefault="004538A7" w:rsidP="00B67F3D">
      <w:r w:rsidRPr="00B67F3D">
        <w:rPr>
          <w:rFonts w:ascii="宋体" w:hAnsi="宋体" w:hint="eastAsia"/>
          <w:szCs w:val="21"/>
        </w:rPr>
      </w:r>
      <w:r w:rsidR="00B67F3D">
        <w:rPr>
          <w:rFonts w:ascii="宋体" w:hAnsi="宋体" w:hint="eastAsia"/>
          <w:szCs w:val="21"/>
        </w:rPr>
        <w:t>11．</w:t>
      </w:r>
      <w:r w:rsidRPr="00B67F3D">
        <w:rPr>
          <w:rFonts w:ascii="宋体" w:hAnsi="宋体" w:hint="eastAsia"/>
          <w:szCs w:val="21"/>
        </w:rPr>
        <w:t>若复数</w:t>
      </w:r>
      <w:r w:rsidRPr="00B67F3D">
        <w:rPr>
          <w:rFonts w:ascii="宋体" w:hAnsi="宋体"/>
          <w:position w:val="-4"/>
          <w:szCs w:val="21"/>
        </w:rPr>
        <w:object w:dxaOrig="200" w:dyaOrig="200">
          <v:shapetype id="_x000075a73209-8aab-4ff0-a188-a97dbcbb02cf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75a73209-8aab-4ff0-a188-a97dbcbb02cf_i1026" type="#_x000075a73209-8aab-4ff0-a188-a97dbcbb02cf_t75" alt="e卷通组卷系统 www.zujuan.com" style="width:9.75pt;height:9.75pt" o:ole="">
            <v:imagedata r:id="rId75a73209-8aab-4ff0-a188-a97dbcbb02cf7" o:title=""/>
          </v:shape>
          <o:OLEObject Type="Embed" ProgID="Equation.DSMT4" ShapeID="_x000075a73209-8aab-4ff0-a188-a97dbcbb02cf_i1026" DrawAspect="Content" ObjectID="_1482560505" r:id="rId75a73209-8aab-4ff0-a188-a97dbcbb02cf8"/>
        </w:object>
      </w:r>
      <w:r w:rsidRPr="00B67F3D">
        <w:rPr>
          <w:rFonts w:ascii="宋体" w:hAnsi="宋体" w:hint="eastAsia"/>
          <w:szCs w:val="21"/>
        </w:rPr>
        <w:t>满足</w:t>
      </w:r>
      <w:r w:rsidRPr="00B67F3D">
        <w:rPr>
          <w:rFonts w:ascii="宋体" w:hAnsi="宋体"/>
          <w:position w:val="-24"/>
          <w:szCs w:val="21"/>
        </w:rPr>
        <w:object w:dxaOrig="859" w:dyaOrig="620">
          <v:shape id="_x000075a73209-8aab-4ff0-a188-a97dbcbb02cf_i1027" type="#_x000075a73209-8aab-4ff0-a188-a97dbcbb02cf_t75" alt="e卷通组卷系统 www.zujuan.com" style="width:42.75pt;height:30.75pt" o:ole="">
            <v:imagedata r:id="rId75a73209-8aab-4ff0-a188-a97dbcbb02cf9" o:title=""/>
          </v:shape>
          <o:OLEObject Type="Embed" ProgID="Equation.DSMT4" ShapeID="_x000075a73209-8aab-4ff0-a188-a97dbcbb02cf_i1027" DrawAspect="Content" ObjectID="_1482560506" r:id="rId75a73209-8aab-4ff0-a188-a97dbcbb02cf10"/>
        </w:object>
      </w:r>
      <w:r w:rsidRPr="00B67F3D">
        <w:rPr>
          <w:rFonts w:ascii="宋体" w:hAnsi="宋体" w:hint="eastAsia"/>
          <w:szCs w:val="21"/>
        </w:rPr>
        <w:t>,则</w:t>
      </w:r>
      <w:r w:rsidRPr="00B67F3D">
        <w:rPr>
          <w:rFonts w:ascii="宋体" w:hAnsi="宋体"/>
          <w:position w:val="-4"/>
          <w:szCs w:val="21"/>
        </w:rPr>
        <w:object w:dxaOrig="200" w:dyaOrig="200">
          <v:shape id="_x000075a73209-8aab-4ff0-a188-a97dbcbb02cf_i1028" type="#_x000075a73209-8aab-4ff0-a188-a97dbcbb02cf_t75" alt="e卷通组卷系统 www.zujuan.com" style="width:9.75pt;height:9.75pt" o:ole="">
            <v:imagedata r:id="rId75a73209-8aab-4ff0-a188-a97dbcbb02cf11" o:title=""/>
          </v:shape>
          <o:OLEObject Type="Embed" ProgID="Equation.DSMT4" ShapeID="_x000075a73209-8aab-4ff0-a188-a97dbcbb02cf_i1028" DrawAspect="Content" ObjectID="_1482560507" r:id="rId75a73209-8aab-4ff0-a188-a97dbcbb02cf12"/>
        </w:object>
      </w:r>
      <w:r w:rsidRPr="00B67F3D">
        <w:rPr>
          <w:rFonts w:ascii="宋体" w:hAnsi="宋体" w:hint="eastAsia"/>
          <w:szCs w:val="21"/>
        </w:rPr>
        <w:t>在复平面所对应点在</w:t>
      </w:r>
      <w:r w:rsidR="00B67F3D" w:rsidRPr="00B67F3D">
        <w:rPr>
          <w:rFonts w:ascii="宋体" w:hAnsi="宋体" w:hint="eastAsia"/>
          <w:szCs w:val="21"/>
        </w:rPr>
        <w:t>（     ）</w:t>
      </w:r>
    </w:p>
    <w:p w:rsidR="004538A7" w:rsidRPr="00B67F3D" w:rsidRDefault="004538A7" w:rsidP="00B67F3D">
      <w:r w:rsidRPr="00B67F3D">
        <w:rPr>
          <w:rFonts w:ascii="宋体" w:hAnsi="宋体" w:hint="eastAsia"/>
          <w:szCs w:val="21"/>
        </w:rPr>
        <w:t>A.第一象限</w:t>
      </w:r>
      <w:r w:rsidR="00B67F3D" w:rsidRPr="00B67F3D">
        <w:rPr>
          <w:rFonts w:ascii="宋体" w:hAnsi="宋体" w:hint="eastAsia"/>
          <w:szCs w:val="21"/>
        </w:rPr>
        <w:t xml:space="preserve">       </w:t>
      </w:r>
      <w:r w:rsidRPr="00B67F3D">
        <w:rPr>
          <w:rFonts w:ascii="宋体" w:hAnsi="宋体" w:hint="eastAsia"/>
          <w:szCs w:val="21"/>
        </w:rPr>
        <w:t>B.第二象限</w:t>
      </w:r>
      <w:r w:rsidR="00B67F3D" w:rsidRPr="00B67F3D">
        <w:rPr>
          <w:rFonts w:ascii="宋体" w:hAnsi="宋体" w:hint="eastAsia"/>
          <w:szCs w:val="21"/>
        </w:rPr>
        <w:t xml:space="preserve">      </w:t>
      </w:r>
      <w:r w:rsidRPr="00B67F3D">
        <w:rPr>
          <w:rFonts w:ascii="宋体" w:hAnsi="宋体" w:hint="eastAsia"/>
          <w:szCs w:val="21"/>
        </w:rPr>
        <w:t>C.第三象限</w:t>
      </w:r>
      <w:r w:rsidR="00B67F3D" w:rsidRPr="00B67F3D">
        <w:rPr>
          <w:rFonts w:ascii="宋体" w:hAnsi="宋体" w:hint="eastAsia"/>
          <w:szCs w:val="21"/>
        </w:rPr>
        <w:t xml:space="preserve">      </w:t>
      </w:r>
      <w:r w:rsidRPr="00B67F3D">
        <w:rPr>
          <w:rFonts w:ascii="宋体" w:hAnsi="宋体" w:hint="eastAsia"/>
          <w:szCs w:val="21"/>
        </w:rPr>
        <w:t>D.第四象限</w:t>
      </w:r>
    </w:p>
    <w:p w:rsidR="004538A7" w:rsidRPr="00B67F3D" w:rsidRDefault="00B67F3D" w:rsidP="00B67F3D">
      <w:r w:rsidRPr="00B67F3D">
        <w:rPr>
          <w:rFonts w:ascii="宋体" w:hAnsi="宋体" w:hint="eastAsia"/>
          <w:szCs w:val="21"/>
        </w:rPr>
        <w:t>【答案】</w:t>
      </w:r>
      <w:r w:rsidR="004538A7" w:rsidRPr="00B67F3D">
        <w:rPr>
          <w:rFonts w:ascii="宋体" w:hAnsi="宋体" w:hint="eastAsia"/>
          <w:szCs w:val="21"/>
        </w:rPr>
        <w:t>C</w:t>
      </w:r>
    </w:p>
    <w:p w:rsidR="004538A7" w:rsidRPr="00B67F3D" w:rsidRDefault="004538A7" w:rsidP="00B67F3D">
      <w:r w:rsidRPr="00B67F3D">
        <w:rPr>
          <w:rFonts w:ascii="宋体" w:hAnsi="宋体" w:hint="eastAsia"/>
          <w:szCs w:val="21"/>
        </w:rPr>
        <w:t>【解析】因为</w:t>
      </w:r>
      <w:r w:rsidRPr="00B67F3D">
        <w:rPr>
          <w:rFonts w:ascii="宋体" w:hAnsi="宋体"/>
          <w:position w:val="-24"/>
          <w:szCs w:val="21"/>
        </w:rPr>
        <w:object w:dxaOrig="859" w:dyaOrig="620">
          <v:shape id="_x000075a73209-8aab-4ff0-a188-a97dbcbb02cf_i1029" type="#_x000075a73209-8aab-4ff0-a188-a97dbcbb02cf_t75" alt="e卷通组卷系统 www.zujuan.com" style="width:42.75pt;height:30.75pt" o:ole="">
            <v:imagedata r:id="rId75a73209-8aab-4ff0-a188-a97dbcbb02cf13" o:title=""/>
          </v:shape>
          <o:OLEObject Type="Embed" ProgID="Equation.DSMT4" ShapeID="_x000075a73209-8aab-4ff0-a188-a97dbcbb02cf_i1029" DrawAspect="Content" ObjectID="_1482560508" r:id="rId75a73209-8aab-4ff0-a188-a97dbcbb02cf14"/>
        </w:object>
      </w:r>
      <w:r w:rsidRPr="00B67F3D">
        <w:rPr>
          <w:rFonts w:ascii="宋体" w:hAnsi="宋体"/>
          <w:position w:val="-32"/>
          <w:szCs w:val="21"/>
        </w:rPr>
        <w:object w:dxaOrig="1460" w:dyaOrig="740">
          <v:shape id="_x000075a73209-8aab-4ff0-a188-a97dbcbb02cf_i1030" type="#_x000075a73209-8aab-4ff0-a188-a97dbcbb02cf_t75" alt="e卷通组卷系统 www.zujuan.com" style="width:72.75pt;height:36.75pt" o:ole="">
            <v:imagedata r:id="rId75a73209-8aab-4ff0-a188-a97dbcbb02cf15" o:title=""/>
          </v:shape>
          <o:OLEObject Type="Embed" ProgID="Equation.DSMT4" ShapeID="_x000075a73209-8aab-4ff0-a188-a97dbcbb02cf_i1030" DrawAspect="Content" ObjectID="_1482560509" r:id="rId75a73209-8aab-4ff0-a188-a97dbcbb02cf16"/>
        </w:object>
      </w:r>
      <w:r w:rsidRPr="00B67F3D">
        <w:rPr>
          <w:rFonts w:ascii="宋体" w:hAnsi="宋体"/>
          <w:position w:val="-24"/>
          <w:szCs w:val="21"/>
        </w:rPr>
        <w:object w:dxaOrig="1800" w:dyaOrig="620">
          <v:shape id="_x000075a73209-8aab-4ff0-a188-a97dbcbb02cf_i1031" type="#_x000075a73209-8aab-4ff0-a188-a97dbcbb02cf_t75" alt="e卷通组卷系统 www.zujuan.com" style="width:90pt;height:30.75pt" o:ole="">
            <v:imagedata r:id="rId75a73209-8aab-4ff0-a188-a97dbcbb02cf17" o:title=""/>
          </v:shape>
          <o:OLEObject Type="Embed" ProgID="Equation.DSMT4" ShapeID="_x000075a73209-8aab-4ff0-a188-a97dbcbb02cf_i1031" DrawAspect="Content" ObjectID="_1482560510" r:id="rId75a73209-8aab-4ff0-a188-a97dbcbb02cf18"/>
        </w:object>
      </w:r>
      <w:r w:rsidRPr="00B67F3D">
        <w:rPr>
          <w:rFonts w:ascii="宋体" w:hAnsi="宋体" w:hint="eastAsia"/>
          <w:szCs w:val="21"/>
        </w:rPr>
        <w:t>,所以</w:t>
      </w:r>
      <w:r w:rsidRPr="00B67F3D">
        <w:rPr>
          <w:rFonts w:ascii="宋体" w:hAnsi="宋体"/>
          <w:position w:val="-4"/>
          <w:szCs w:val="21"/>
        </w:rPr>
        <w:object w:dxaOrig="200" w:dyaOrig="200">
          <v:shape id="_x000075a73209-8aab-4ff0-a188-a97dbcbb02cf_i1032" type="#_x000075a73209-8aab-4ff0-a188-a97dbcbb02cf_t75" alt="e卷通组卷系统 www.zujuan.com" style="width:9.75pt;height:9.75pt" o:ole="">
            <v:imagedata r:id="rId75a73209-8aab-4ff0-a188-a97dbcbb02cf19" o:title=""/>
          </v:shape>
          <o:OLEObject Type="Embed" ProgID="Equation.DSMT4" ShapeID="_x000075a73209-8aab-4ff0-a188-a97dbcbb02cf_i1032" DrawAspect="Content" ObjectID="_1482560511" r:id="rId75a73209-8aab-4ff0-a188-a97dbcbb02cf20"/>
        </w:object>
      </w:r>
      <w:r w:rsidRPr="00B67F3D">
        <w:rPr>
          <w:rFonts w:ascii="宋体" w:hAnsi="宋体" w:hint="eastAsia"/>
          <w:szCs w:val="21"/>
        </w:rPr>
        <w:t>对应的点的坐标为</w:t>
      </w:r>
      <w:r w:rsidRPr="00B67F3D">
        <w:rPr>
          <w:rFonts w:ascii="宋体" w:hAnsi="宋体"/>
          <w:position w:val="-28"/>
          <w:szCs w:val="21"/>
        </w:rPr>
        <w:object w:dxaOrig="1060" w:dyaOrig="680">
          <v:shape id="_x000075a73209-8aab-4ff0-a188-a97dbcbb02cf_i1033" type="#_x000075a73209-8aab-4ff0-a188-a97dbcbb02cf_t75" alt="e卷通组卷系统 www.zujuan.com" style="width:53.25pt;height:33.75pt" o:ole="">
            <v:imagedata r:id="rId75a73209-8aab-4ff0-a188-a97dbcbb02cf21" o:title=""/>
          </v:shape>
          <o:OLEObject Type="Embed" ProgID="Equation.DSMT4" ShapeID="_x000075a73209-8aab-4ff0-a188-a97dbcbb02cf_i1033" DrawAspect="Content" ObjectID="_1482560512" r:id="rId75a73209-8aab-4ff0-a188-a97dbcbb02cf22"/>
        </w:object>
      </w:r>
      <w:r w:rsidRPr="00B67F3D">
        <w:rPr>
          <w:rFonts w:ascii="宋体" w:hAnsi="宋体" w:hint="eastAsia"/>
          <w:szCs w:val="21"/>
        </w:rPr>
        <w:t>,所以在第三象限,故选C.</w:t>
      </w:r>
    </w:p>
    <w:p w:rsidR="00B67F3D" w:rsidRPr="00B67F3D" w:rsidRDefault="00B67F3D" w:rsidP="00B67F3D">
      <w:r w:rsidRPr="00B67F3D">
        <w:rPr>
          <w:rFonts w:ascii="宋体" w:hAnsi="宋体" w:hint="eastAsia"/>
          <w:szCs w:val="21"/>
        </w:rPr>
        <w:t>【命题意图】本题考查复数的除法运算与复平面.</w:t>
      </w:r>
    </w:p>
    <w:p w:rsidR="003D599D" w:rsidRPr="00B102D8" w:rsidRDefault="003D599D" w:rsidP="00B102D8">
      <w:r w:rsidRPr="00B102D8">
        <w:rPr>
          <w:rFonts w:ascii="宋体" w:hAnsi="宋体" w:hint="eastAsia"/>
          <w:szCs w:val="21"/>
        </w:rPr>
      </w:r>
      <w:r w:rsidR="00B102D8">
        <w:rPr>
          <w:rFonts w:ascii="宋体" w:hAnsi="宋体" w:hint="eastAsia"/>
          <w:szCs w:val="21"/>
        </w:rPr>
        <w:t>12．</w:t>
      </w:r>
      <w:r w:rsidRPr="00B102D8">
        <w:rPr>
          <w:rFonts w:ascii="宋体" w:hAnsi="宋体" w:hint="eastAsia"/>
          <w:szCs w:val="21"/>
        </w:rPr>
        <w:t>若复数</w:t>
      </w:r>
      <w:r w:rsidRPr="00B102D8">
        <w:rPr>
          <w:rFonts w:ascii="宋体" w:hAnsi="宋体"/>
          <w:position w:val="-4"/>
          <w:szCs w:val="21"/>
        </w:rPr>
        <w:object w:dxaOrig="200" w:dyaOrig="200">
          <v:shape id="_x00005da913cf-cfae-4bac-93c7-78011c1f1b00_i1065" type="#_x00005da913cf-cfae-4bac-93c7-78011c1f1b00_t75" alt="e卷通组卷系统 www.zujuan.com" style="width:9.75pt;height:9.75pt" o:ole="">
            <v:imagedata r:id="rId5da913cf-cfae-4bac-93c7-78011c1f1b0085" o:title=""/>
          </v:shape>
          <o:OLEObject Type="Embed" ProgID="Equation.DSMT4" ShapeID="_x00005da913cf-cfae-4bac-93c7-78011c1f1b00_i1065" DrawAspect="Content" ObjectID="_1482560493" r:id="rId5da913cf-cfae-4bac-93c7-78011c1f1b0086"/>
        </w:object>
      </w:r>
      <w:r w:rsidRPr="00B102D8">
        <w:rPr>
          <w:rFonts w:ascii="宋体" w:hAnsi="宋体" w:hint="eastAsia"/>
          <w:szCs w:val="21"/>
        </w:rPr>
        <w:t>满足</w:t>
      </w:r>
      <w:r w:rsidRPr="00B102D8">
        <w:rPr>
          <w:rFonts w:ascii="宋体" w:hAnsi="宋体"/>
          <w:position w:val="-14"/>
          <w:szCs w:val="21"/>
        </w:rPr>
        <w:object w:dxaOrig="1440" w:dyaOrig="400">
          <v:shape id="_x00005da913cf-cfae-4bac-93c7-78011c1f1b00_i1066" type="#_x00005da913cf-cfae-4bac-93c7-78011c1f1b00_t75" alt="e卷通组卷系统 www.zujuan.com" style="width:1in;height:20.25pt" o:ole="">
            <v:imagedata r:id="rId5da913cf-cfae-4bac-93c7-78011c1f1b0087" o:title=""/>
          </v:shape>
          <o:OLEObject Type="Embed" ProgID="Equation.DSMT4" ShapeID="_x00005da913cf-cfae-4bac-93c7-78011c1f1b00_i1066" DrawAspect="Content" ObjectID="_1482560494" r:id="rId5da913cf-cfae-4bac-93c7-78011c1f1b0088"/>
        </w:object>
      </w:r>
      <w:r w:rsidR="00B102D8" w:rsidRPr="00B102D8">
        <w:rPr>
          <w:rFonts w:ascii="宋体" w:hAnsi="宋体" w:hint="eastAsia"/>
          <w:szCs w:val="21"/>
        </w:rPr>
        <w:t>，</w:t>
      </w:r>
      <w:r w:rsidRPr="00B102D8">
        <w:rPr>
          <w:rFonts w:ascii="宋体" w:hAnsi="宋体" w:hint="eastAsia"/>
          <w:szCs w:val="21"/>
        </w:rPr>
        <w:t>则</w:t>
      </w:r>
      <w:r w:rsidRPr="00B102D8">
        <w:rPr>
          <w:rFonts w:ascii="宋体" w:hAnsi="宋体"/>
          <w:position w:val="-4"/>
          <w:szCs w:val="21"/>
        </w:rPr>
        <w:object w:dxaOrig="200" w:dyaOrig="200">
          <v:shape id="_x00005da913cf-cfae-4bac-93c7-78011c1f1b00_i1067" type="#_x00005da913cf-cfae-4bac-93c7-78011c1f1b00_t75" alt="e卷通组卷系统 www.zujuan.com" style="width:9.75pt;height:9.75pt" o:ole="">
            <v:imagedata r:id="rId5da913cf-cfae-4bac-93c7-78011c1f1b0089" o:title=""/>
          </v:shape>
          <o:OLEObject Type="Embed" ProgID="Equation.DSMT4" ShapeID="_x00005da913cf-cfae-4bac-93c7-78011c1f1b00_i1067" DrawAspect="Content" ObjectID="_1482560495" r:id="rId5da913cf-cfae-4bac-93c7-78011c1f1b0090"/>
        </w:object>
      </w:r>
      <w:r w:rsidRPr="00B102D8">
        <w:rPr>
          <w:rFonts w:ascii="宋体" w:hAnsi="宋体" w:hint="eastAsia"/>
          <w:szCs w:val="21"/>
        </w:rPr>
        <w:t>在复平面所对应点在</w:t>
      </w:r>
      <w:r w:rsidR="00B102D8" w:rsidRPr="00B102D8">
        <w:rPr>
          <w:rFonts w:ascii="宋体" w:hAnsi="宋体" w:hint="eastAsia"/>
          <w:szCs w:val="21"/>
        </w:rPr>
        <w:t>（     ）</w:t>
      </w:r>
    </w:p>
    <w:p w:rsidR="003D599D" w:rsidRPr="00B102D8" w:rsidRDefault="003D599D" w:rsidP="00B102D8">
      <w:r w:rsidRPr="00B102D8">
        <w:rPr>
          <w:rFonts w:ascii="宋体" w:hAnsi="宋体" w:hint="eastAsia"/>
          <w:szCs w:val="21"/>
        </w:rPr>
        <w:lastRenderedPageBreak/>
        <w:t>A.第一象限</w:t>
      </w:r>
      <w:r w:rsidR="00B102D8" w:rsidRPr="00B102D8">
        <w:rPr>
          <w:rFonts w:ascii="宋体" w:hAnsi="宋体" w:hint="eastAsia"/>
          <w:szCs w:val="21"/>
        </w:rPr>
        <w:t xml:space="preserve">       </w:t>
      </w:r>
      <w:r w:rsidRPr="00B102D8">
        <w:rPr>
          <w:rFonts w:ascii="宋体" w:hAnsi="宋体" w:hint="eastAsia"/>
          <w:szCs w:val="21"/>
        </w:rPr>
        <w:t>B.第二象限</w:t>
      </w:r>
      <w:r w:rsidR="00B102D8" w:rsidRPr="00B102D8">
        <w:rPr>
          <w:rFonts w:ascii="宋体" w:hAnsi="宋体" w:hint="eastAsia"/>
          <w:szCs w:val="21"/>
        </w:rPr>
        <w:t xml:space="preserve">      </w:t>
      </w:r>
      <w:r w:rsidRPr="00B102D8">
        <w:rPr>
          <w:rFonts w:ascii="宋体" w:hAnsi="宋体" w:hint="eastAsia"/>
          <w:szCs w:val="21"/>
        </w:rPr>
        <w:t>C.第三象限</w:t>
      </w:r>
      <w:r w:rsidR="00B102D8" w:rsidRPr="00B102D8">
        <w:rPr>
          <w:rFonts w:ascii="宋体" w:hAnsi="宋体" w:hint="eastAsia"/>
          <w:szCs w:val="21"/>
        </w:rPr>
        <w:t xml:space="preserve">      </w:t>
      </w:r>
      <w:r w:rsidRPr="00B102D8">
        <w:rPr>
          <w:rFonts w:ascii="宋体" w:hAnsi="宋体" w:hint="eastAsia"/>
          <w:szCs w:val="21"/>
        </w:rPr>
        <w:t>D.第四象限</w:t>
      </w:r>
    </w:p>
    <w:p w:rsidR="003D599D" w:rsidRPr="00B102D8" w:rsidRDefault="003D599D" w:rsidP="00B102D8">
      <w:r w:rsidRPr="00B102D8">
        <w:rPr>
          <w:rFonts w:ascii="宋体" w:hAnsi="宋体" w:hint="eastAsia"/>
          <w:szCs w:val="21"/>
        </w:rPr>
        <w:t>【答案】C</w:t>
      </w:r>
    </w:p>
    <w:p w:rsidR="003D599D" w:rsidRPr="00B102D8" w:rsidRDefault="003D599D" w:rsidP="00B102D8">
      <w:r w:rsidRPr="00B102D8">
        <w:rPr>
          <w:rFonts w:ascii="宋体" w:hAnsi="宋体" w:hint="eastAsia"/>
          <w:szCs w:val="21"/>
        </w:rPr>
        <w:t>【解析】因为</w:t>
      </w:r>
      <w:r w:rsidRPr="00B102D8">
        <w:rPr>
          <w:rFonts w:ascii="宋体" w:hAnsi="宋体"/>
          <w:position w:val="-14"/>
          <w:szCs w:val="21"/>
        </w:rPr>
        <w:object w:dxaOrig="1440" w:dyaOrig="400">
          <v:shape id="_x00005da913cf-cfae-4bac-93c7-78011c1f1b00_i1068" type="#_x00005da913cf-cfae-4bac-93c7-78011c1f1b00_t75" alt="e卷通组卷系统 www.zujuan.com" style="width:1in;height:20.25pt" o:ole="">
            <v:imagedata r:id="rId5da913cf-cfae-4bac-93c7-78011c1f1b0091" o:title=""/>
          </v:shape>
          <o:OLEObject Type="Embed" ProgID="Equation.DSMT4" ShapeID="_x00005da913cf-cfae-4bac-93c7-78011c1f1b00_i1068" DrawAspect="Content" ObjectID="_1482560496" r:id="rId5da913cf-cfae-4bac-93c7-78011c1f1b0092"/>
        </w:object>
      </w:r>
      <w:r w:rsidRPr="00B102D8">
        <w:rPr>
          <w:rFonts w:ascii="宋体" w:hAnsi="宋体"/>
          <w:position w:val="-24"/>
          <w:szCs w:val="21"/>
        </w:rPr>
        <w:object w:dxaOrig="4300" w:dyaOrig="620">
          <v:shape id="_x00005da913cf-cfae-4bac-93c7-78011c1f1b00_i1069" type="#_x00005da913cf-cfae-4bac-93c7-78011c1f1b00_t75" alt="e卷通组卷系统 www.zujuan.com" style="width:215.25pt;height:30.75pt" o:ole="">
            <v:imagedata r:id="rId5da913cf-cfae-4bac-93c7-78011c1f1b0093" o:title=""/>
          </v:shape>
          <o:OLEObject Type="Embed" ProgID="Equation.DSMT4" ShapeID="_x00005da913cf-cfae-4bac-93c7-78011c1f1b00_i1069" DrawAspect="Content" ObjectID="_1482560497" r:id="rId5da913cf-cfae-4bac-93c7-78011c1f1b0094"/>
        </w:object>
      </w:r>
    </w:p>
    <w:p w:rsidR="003D599D" w:rsidRPr="00B102D8" w:rsidRDefault="003D599D" w:rsidP="00B102D8">
      <w:r w:rsidRPr="00B102D8">
        <w:rPr>
          <w:rFonts w:ascii="宋体" w:hAnsi="宋体"/>
          <w:position w:val="-32"/>
          <w:szCs w:val="21"/>
        </w:rPr>
        <w:object w:dxaOrig="1460" w:dyaOrig="740">
          <v:shape id="_x00005da913cf-cfae-4bac-93c7-78011c1f1b00_i1070" type="#_x00005da913cf-cfae-4bac-93c7-78011c1f1b00_t75" alt="e卷通组卷系统 www.zujuan.com" style="width:72.75pt;height:36.75pt" o:ole="">
            <v:imagedata r:id="rId5da913cf-cfae-4bac-93c7-78011c1f1b0095" o:title=""/>
          </v:shape>
          <o:OLEObject Type="Embed" ProgID="Equation.DSMT4" ShapeID="_x00005da913cf-cfae-4bac-93c7-78011c1f1b00_i1070" DrawAspect="Content" ObjectID="_1482560498" r:id="rId5da913cf-cfae-4bac-93c7-78011c1f1b0096"/>
        </w:object>
      </w:r>
      <w:r w:rsidRPr="00B102D8">
        <w:rPr>
          <w:rFonts w:ascii="宋体" w:hAnsi="宋体"/>
          <w:position w:val="-24"/>
          <w:szCs w:val="21"/>
        </w:rPr>
        <w:object w:dxaOrig="1800" w:dyaOrig="620">
          <v:shape id="_x00005da913cf-cfae-4bac-93c7-78011c1f1b00_i1071" type="#_x00005da913cf-cfae-4bac-93c7-78011c1f1b00_t75" alt="e卷通组卷系统 www.zujuan.com" style="width:90pt;height:30.75pt" o:ole="">
            <v:imagedata r:id="rId5da913cf-cfae-4bac-93c7-78011c1f1b0097" o:title=""/>
          </v:shape>
          <o:OLEObject Type="Embed" ProgID="Equation.DSMT4" ShapeID="_x00005da913cf-cfae-4bac-93c7-78011c1f1b00_i1071" DrawAspect="Content" ObjectID="_1482560499" r:id="rId5da913cf-cfae-4bac-93c7-78011c1f1b0098"/>
        </w:object>
      </w:r>
      <w:r w:rsidR="00B102D8" w:rsidRPr="00B102D8">
        <w:rPr>
          <w:rFonts w:ascii="宋体" w:hAnsi="宋体" w:hint="eastAsia"/>
          <w:szCs w:val="21"/>
        </w:rPr>
        <w:t>，</w:t>
      </w:r>
      <w:r w:rsidRPr="00B102D8">
        <w:rPr>
          <w:rFonts w:ascii="宋体" w:hAnsi="宋体" w:hint="eastAsia"/>
          <w:szCs w:val="21"/>
        </w:rPr>
        <w:t>所以</w:t>
      </w:r>
      <w:r w:rsidRPr="00B102D8">
        <w:rPr>
          <w:rFonts w:ascii="宋体" w:hAnsi="宋体"/>
          <w:position w:val="-4"/>
          <w:szCs w:val="21"/>
        </w:rPr>
        <w:object w:dxaOrig="200" w:dyaOrig="200">
          <v:shape id="_x00005da913cf-cfae-4bac-93c7-78011c1f1b00_i1072" type="#_x00005da913cf-cfae-4bac-93c7-78011c1f1b00_t75" alt="e卷通组卷系统 www.zujuan.com" style="width:9.75pt;height:9.75pt" o:ole="">
            <v:imagedata r:id="rId5da913cf-cfae-4bac-93c7-78011c1f1b0099" o:title=""/>
          </v:shape>
          <o:OLEObject Type="Embed" ProgID="Equation.DSMT4" ShapeID="_x00005da913cf-cfae-4bac-93c7-78011c1f1b00_i1072" DrawAspect="Content" ObjectID="_1482560500" r:id="rId5da913cf-cfae-4bac-93c7-78011c1f1b00100"/>
        </w:object>
      </w:r>
      <w:r w:rsidRPr="00B102D8">
        <w:rPr>
          <w:rFonts w:ascii="宋体" w:hAnsi="宋体" w:hint="eastAsia"/>
          <w:szCs w:val="21"/>
        </w:rPr>
        <w:t>对应的点的坐标为</w:t>
      </w:r>
      <w:r w:rsidRPr="00B102D8">
        <w:rPr>
          <w:rFonts w:ascii="宋体" w:hAnsi="宋体"/>
          <w:position w:val="-28"/>
          <w:szCs w:val="21"/>
        </w:rPr>
        <w:object w:dxaOrig="1060" w:dyaOrig="680">
          <v:shape id="_x00005da913cf-cfae-4bac-93c7-78011c1f1b00_i1073" type="#_x00005da913cf-cfae-4bac-93c7-78011c1f1b00_t75" alt="e卷通组卷系统 www.zujuan.com" style="width:53.25pt;height:33.75pt" o:ole="">
            <v:imagedata r:id="rId5da913cf-cfae-4bac-93c7-78011c1f1b00101" o:title=""/>
          </v:shape>
          <o:OLEObject Type="Embed" ProgID="Equation.DSMT4" ShapeID="_x00005da913cf-cfae-4bac-93c7-78011c1f1b00_i1073" DrawAspect="Content" ObjectID="_1482560501" r:id="rId5da913cf-cfae-4bac-93c7-78011c1f1b00102"/>
        </w:object>
      </w:r>
      <w:r w:rsidR="00B102D8" w:rsidRPr="00B102D8">
        <w:rPr>
          <w:rFonts w:ascii="宋体" w:hAnsi="宋体" w:hint="eastAsia"/>
          <w:szCs w:val="21"/>
        </w:rPr>
        <w:t>，</w:t>
      </w:r>
      <w:r w:rsidRPr="00B102D8">
        <w:rPr>
          <w:rFonts w:ascii="宋体" w:hAnsi="宋体" w:hint="eastAsia"/>
          <w:szCs w:val="21"/>
        </w:rPr>
        <w:t>所以在第三象限</w:t>
      </w:r>
      <w:r w:rsidR="00B102D8" w:rsidRPr="00B102D8">
        <w:rPr>
          <w:rFonts w:ascii="宋体" w:hAnsi="宋体" w:hint="eastAsia"/>
          <w:szCs w:val="21"/>
        </w:rPr>
        <w:t>，</w:t>
      </w:r>
      <w:r w:rsidRPr="00B102D8">
        <w:rPr>
          <w:rFonts w:ascii="宋体" w:hAnsi="宋体" w:hint="eastAsia"/>
          <w:szCs w:val="21"/>
        </w:rPr>
        <w:t>故选C.</w:t>
      </w:r>
    </w:p>
    <w:p w:rsidR="00B102D8" w:rsidRPr="00B102D8" w:rsidRDefault="00B102D8" w:rsidP="00B102D8">
      <w:r w:rsidRPr="00B102D8">
        <w:rPr>
          <w:rFonts w:ascii="宋体" w:hAnsi="宋体" w:hint="eastAsia"/>
          <w:szCs w:val="21"/>
        </w:rPr>
        <w:t>【命题意图】本题考查复数的除法运算与复平面.</w:t>
      </w:r>
    </w:p>
    <w:p w:rsidR="00E33A8F" w:rsidRPr="00A12F8A" w:rsidRDefault="00E33A8F" w:rsidP="00A12F8A">
      <w:bookmarkStart w:id="0" w:name="_GoBack"/>
      <w:bookmarkEnd w:id="0"/>
      <w:r w:rsidRPr="00A12F8A">
        <w:rPr>
          <w:rFonts w:ascii="宋体" w:hAnsi="宋体" w:hint="eastAsia"/>
          <w:szCs w:val="21"/>
        </w:rPr>
      </w:r>
      <w:r w:rsidR="00A12F8A">
        <w:rPr>
          <w:rFonts w:ascii="宋体" w:hAnsi="宋体" w:hint="eastAsia"/>
          <w:szCs w:val="21"/>
        </w:rPr>
        <w:t>13．</w:t>
      </w:r>
      <w:r w:rsidRPr="00A12F8A">
        <w:rPr>
          <w:rFonts w:ascii="宋体" w:hAnsi="宋体"/>
          <w:szCs w:val="21"/>
        </w:rPr>
        <w:t>复数</w:t>
      </w:r>
      <w:r w:rsidRPr="00A12F8A">
        <w:rPr>
          <w:rFonts w:ascii="宋体" w:hAnsi="宋体"/>
          <w:position w:val="-4"/>
          <w:szCs w:val="21"/>
        </w:rPr>
        <w:object w:dxaOrig="188" w:dyaOrig="188">
          <v:shapetype id="_x0000eff72083-6a86-483a-af32-8ac3350c8671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8" o:spid="_x0000eff72083-6a86-483a-af32-8ac3350c8671_i1025" type="#_x0000eff72083-6a86-483a-af32-8ac3350c8671_t75" alt="e卷通组卷系统 www.zujuan.com" style="width:9pt;height:9pt;mso-position-horizontal-relative:page;mso-position-vertical-relative:page" o:ole="">
            <v:imagedata r:id="rIdeff72083-6a86-483a-af32-8ac3350c86717" o:title=""/>
          </v:shape>
          <o:OLEObject Type="Embed" ProgID="Equation.3" ShapeID="Picture 8" DrawAspect="Content" ObjectID="_1482151723" r:id="rIdeff72083-6a86-483a-af32-8ac3350c86718"/>
        </w:object>
      </w:r>
      <w:r w:rsidRPr="00A12F8A">
        <w:rPr>
          <w:rFonts w:ascii="宋体" w:hAnsi="宋体"/>
          <w:szCs w:val="21"/>
        </w:rPr>
        <w:t>为纯虚数，若</w:t>
      </w:r>
      <w:r w:rsidRPr="00A12F8A">
        <w:rPr>
          <w:rFonts w:ascii="宋体" w:hAnsi="宋体"/>
          <w:position w:val="-10"/>
          <w:szCs w:val="21"/>
        </w:rPr>
        <w:object w:dxaOrig="1228" w:dyaOrig="282">
          <v:shape id="Picture 9" o:spid="_x0000eff72083-6a86-483a-af32-8ac3350c8671_i1026" type="#_x0000eff72083-6a86-483a-af32-8ac3350c8671_t75" alt="e卷通组卷系统 www.zujuan.com" style="width:60.75pt;height:14.25pt;mso-position-horizontal-relative:page;mso-position-vertical-relative:page" o:ole="">
            <v:imagedata r:id="rIdeff72083-6a86-483a-af32-8ac3350c86719" o:title=""/>
          </v:shape>
          <o:OLEObject Type="Embed" ProgID="Equation.3" ShapeID="Picture 9" DrawAspect="Content" ObjectID="_1482151724" r:id="rIdeff72083-6a86-483a-af32-8ac3350c867110"/>
        </w:object>
      </w:r>
      <w:r w:rsidR="00A12F8A" w:rsidRPr="00A12F8A">
        <w:rPr>
          <w:rFonts w:ascii="宋体" w:hAnsi="宋体" w:hint="eastAsia"/>
          <w:szCs w:val="21"/>
        </w:rPr>
        <w:t xml:space="preserve"> （</w:t>
      </w:r>
      <w:r w:rsidRPr="00A12F8A">
        <w:rPr>
          <w:rFonts w:ascii="宋体" w:hAnsi="宋体"/>
          <w:position w:val="-6"/>
          <w:szCs w:val="21"/>
        </w:rPr>
        <w:object w:dxaOrig="145" w:dyaOrig="248">
          <v:shape id="Picture 10" o:spid="_x0000eff72083-6a86-483a-af32-8ac3350c8671_i1027" type="#_x0000eff72083-6a86-483a-af32-8ac3350c8671_t75" alt="e卷通组卷系统 www.zujuan.com" style="width:6.75pt;height:12pt;mso-position-horizontal-relative:page;mso-position-vertical-relative:page" o:ole="">
            <v:imagedata r:id="rIdeff72083-6a86-483a-af32-8ac3350c867111" o:title=""/>
          </v:shape>
          <o:OLEObject Type="Embed" ProgID="Equation.3" ShapeID="Picture 10" DrawAspect="Content" ObjectID="_1482151725" r:id="rIdeff72083-6a86-483a-af32-8ac3350c867112"/>
        </w:object>
      </w:r>
      <w:r w:rsidRPr="00A12F8A">
        <w:rPr>
          <w:rFonts w:ascii="宋体" w:hAnsi="宋体"/>
          <w:szCs w:val="21"/>
        </w:rPr>
        <w:t>为虚数单位</w:t>
      </w:r>
      <w:r w:rsidR="00A12F8A" w:rsidRPr="00A12F8A">
        <w:rPr>
          <w:rFonts w:ascii="宋体" w:hAnsi="宋体" w:hint="eastAsia"/>
          <w:szCs w:val="21"/>
        </w:rPr>
        <w:t>）</w:t>
      </w:r>
      <w:r w:rsidRPr="00A12F8A">
        <w:rPr>
          <w:rFonts w:ascii="宋体" w:hAnsi="宋体"/>
          <w:szCs w:val="21"/>
        </w:rPr>
        <w:t>，则实数</w:t>
      </w:r>
      <w:r w:rsidRPr="00A12F8A">
        <w:rPr>
          <w:rFonts w:ascii="宋体" w:hAnsi="宋体"/>
          <w:position w:val="-6"/>
          <w:szCs w:val="21"/>
        </w:rPr>
        <w:object w:dxaOrig="208" w:dyaOrig="208">
          <v:shape id="Picture 11" o:spid="_x0000eff72083-6a86-483a-af32-8ac3350c8671_i1028" type="#_x0000eff72083-6a86-483a-af32-8ac3350c8671_t75" alt="e卷通组卷系统 www.zujuan.com" style="width:9.75pt;height:9.75pt;mso-position-horizontal-relative:page;mso-position-vertical-relative:page" o:ole="">
            <v:imagedata r:id="rIdeff72083-6a86-483a-af32-8ac3350c867113" o:title=""/>
          </v:shape>
          <o:OLEObject Type="Embed" ProgID="Equation.3" ShapeID="Picture 11" DrawAspect="Content" ObjectID="_1482151726" r:id="rIdeff72083-6a86-483a-af32-8ac3350c867114"/>
        </w:object>
      </w:r>
      <w:r w:rsidRPr="00A12F8A">
        <w:rPr>
          <w:rFonts w:ascii="宋体" w:hAnsi="宋体"/>
          <w:szCs w:val="21"/>
        </w:rPr>
        <w:t>的值为</w:t>
      </w:r>
      <w:r w:rsidR="00A12F8A" w:rsidRPr="00A12F8A">
        <w:rPr>
          <w:rFonts w:ascii="宋体" w:hAnsi="宋体" w:hint="eastAsia"/>
          <w:szCs w:val="21"/>
        </w:rPr>
        <w:t>（</w:t>
      </w:r>
      <w:r w:rsidR="00A12F8A" w:rsidRPr="00A12F8A">
        <w:rPr>
          <w:rFonts w:ascii="宋体" w:hAnsi="宋体"/>
          <w:szCs w:val="21"/>
        </w:rPr>
        <w:t xml:space="preserve"> </w:t>
      </w:r>
      <w:r w:rsidR="00A12F8A" w:rsidRPr="00A12F8A">
        <w:rPr>
          <w:rFonts w:ascii="宋体" w:hAnsi="宋体" w:hint="eastAsia"/>
          <w:szCs w:val="21"/>
        </w:rPr>
        <w:t xml:space="preserve"> </w:t>
      </w:r>
      <w:r w:rsidR="00A12F8A" w:rsidRPr="00A12F8A">
        <w:rPr>
          <w:rFonts w:ascii="宋体" w:hAnsi="宋体"/>
          <w:szCs w:val="21"/>
        </w:rPr>
        <w:t xml:space="preserve"> </w:t>
      </w:r>
      <w:r w:rsidR="00A12F8A" w:rsidRPr="00A12F8A">
        <w:rPr>
          <w:rFonts w:ascii="宋体" w:hAnsi="宋体" w:hint="eastAsia"/>
          <w:szCs w:val="21"/>
        </w:rPr>
        <w:t>）</w:t>
      </w:r>
    </w:p>
    <w:p w:rsidR="00E33A8F" w:rsidRPr="00A12F8A" w:rsidRDefault="00E33A8F" w:rsidP="00A12F8A">
      <w:r w:rsidRPr="00A12F8A">
        <w:rPr>
          <w:rFonts w:ascii="宋体" w:hAnsi="宋体"/>
          <w:szCs w:val="21"/>
        </w:rPr>
        <w:t>A．</w:t>
      </w:r>
      <w:r w:rsidRPr="00A12F8A">
        <w:rPr>
          <w:rFonts w:ascii="宋体" w:hAnsi="宋体"/>
          <w:position w:val="-22"/>
          <w:szCs w:val="21"/>
        </w:rPr>
        <w:object w:dxaOrig="406" w:dyaOrig="588">
          <v:shape id="Picture 12" o:spid="_x0000eff72083-6a86-483a-af32-8ac3350c8671_i1029" type="#_x0000eff72083-6a86-483a-af32-8ac3350c8671_t75" alt="e卷通组卷系统 www.zujuan.com" style="width:20.25pt;height:29.25pt;mso-position-horizontal-relative:page;mso-position-vertical-relative:page" o:ole="">
            <v:imagedata r:id="rIdeff72083-6a86-483a-af32-8ac3350c867115" o:title=""/>
          </v:shape>
          <o:OLEObject Type="Embed" ProgID="Equation.3" ShapeID="Picture 12" DrawAspect="Content" ObjectID="_1482151727" r:id="rIdeff72083-6a86-483a-af32-8ac3350c867116"/>
        </w:object>
      </w:r>
      <w:r w:rsidR="00A12F8A" w:rsidRPr="00A12F8A">
        <w:rPr>
          <w:rFonts w:ascii="宋体" w:hAnsi="宋体"/>
          <w:szCs w:val="21"/>
        </w:rPr>
        <w:t xml:space="preserve">   </w:t>
      </w:r>
      <w:r w:rsidR="00A12F8A" w:rsidRPr="00A12F8A">
        <w:rPr>
          <w:rFonts w:ascii="宋体" w:hAnsi="宋体" w:hint="eastAsia"/>
          <w:szCs w:val="21"/>
        </w:rPr>
        <w:t xml:space="preserve">   </w:t>
      </w:r>
      <w:r w:rsidRPr="00A12F8A">
        <w:rPr>
          <w:rFonts w:ascii="宋体" w:hAnsi="宋体"/>
          <w:szCs w:val="21"/>
        </w:rPr>
        <w:t>B．2</w:t>
      </w:r>
      <w:r w:rsidR="00A12F8A" w:rsidRPr="00A12F8A">
        <w:rPr>
          <w:rFonts w:ascii="宋体" w:hAnsi="宋体"/>
          <w:szCs w:val="21"/>
        </w:rPr>
        <w:t xml:space="preserve">  </w:t>
      </w:r>
      <w:r w:rsidR="00A12F8A" w:rsidRPr="00A12F8A">
        <w:rPr>
          <w:rFonts w:ascii="宋体" w:hAnsi="宋体" w:hint="eastAsia"/>
          <w:szCs w:val="21"/>
        </w:rPr>
        <w:t xml:space="preserve">     </w:t>
      </w:r>
      <w:r w:rsidR="00A12F8A" w:rsidRPr="00A12F8A">
        <w:rPr>
          <w:rFonts w:ascii="宋体" w:hAnsi="宋体"/>
          <w:szCs w:val="21"/>
        </w:rPr>
        <w:t xml:space="preserve"> </w:t>
      </w:r>
      <w:r w:rsidRPr="00A12F8A">
        <w:rPr>
          <w:rFonts w:ascii="宋体" w:hAnsi="宋体"/>
          <w:szCs w:val="21"/>
        </w:rPr>
        <w:t>C．</w:t>
      </w:r>
      <w:r w:rsidRPr="00A12F8A">
        <w:rPr>
          <w:rFonts w:ascii="宋体" w:hAnsi="宋体"/>
          <w:position w:val="-4"/>
          <w:szCs w:val="21"/>
        </w:rPr>
        <w:object w:dxaOrig="368" w:dyaOrig="245">
          <v:shape id="Picture 13" o:spid="_x0000eff72083-6a86-483a-af32-8ac3350c8671_i1030" type="#_x0000eff72083-6a86-483a-af32-8ac3350c8671_t75" alt="e卷通组卷系统 www.zujuan.com" style="width:18pt;height:12pt;mso-position-horizontal-relative:page;mso-position-vertical-relative:page" o:ole="">
            <v:imagedata r:id="rIdeff72083-6a86-483a-af32-8ac3350c867117" o:title=""/>
          </v:shape>
          <o:OLEObject Type="Embed" ProgID="Equation.3" ShapeID="Picture 13" DrawAspect="Content" ObjectID="_1482151728" r:id="rIdeff72083-6a86-483a-af32-8ac3350c867118"/>
        </w:object>
      </w:r>
      <w:r w:rsidR="00A12F8A" w:rsidRPr="00A12F8A">
        <w:rPr>
          <w:rFonts w:ascii="宋体" w:hAnsi="宋体"/>
          <w:szCs w:val="21"/>
        </w:rPr>
        <w:t xml:space="preserve">  </w:t>
      </w:r>
      <w:r w:rsidR="00A12F8A" w:rsidRPr="00A12F8A">
        <w:rPr>
          <w:rFonts w:ascii="宋体" w:hAnsi="宋体" w:hint="eastAsia"/>
          <w:szCs w:val="21"/>
        </w:rPr>
        <w:t xml:space="preserve">   </w:t>
      </w:r>
      <w:r w:rsidR="00A12F8A" w:rsidRPr="00A12F8A">
        <w:rPr>
          <w:rFonts w:ascii="宋体" w:hAnsi="宋体"/>
          <w:szCs w:val="21"/>
        </w:rPr>
        <w:t xml:space="preserve"> </w:t>
      </w:r>
      <w:r w:rsidRPr="00A12F8A">
        <w:rPr>
          <w:rFonts w:ascii="宋体" w:hAnsi="宋体"/>
          <w:szCs w:val="21"/>
        </w:rPr>
        <w:t>D．</w:t>
      </w:r>
      <w:r w:rsidRPr="00A12F8A">
        <w:rPr>
          <w:rFonts w:ascii="宋体" w:hAnsi="宋体"/>
          <w:position w:val="-22"/>
          <w:szCs w:val="21"/>
        </w:rPr>
        <w:object w:dxaOrig="224" w:dyaOrig="590">
          <v:shape id="Picture 14" o:spid="_x0000eff72083-6a86-483a-af32-8ac3350c8671_i1031" type="#_x0000eff72083-6a86-483a-af32-8ac3350c8671_t75" alt="e卷通组卷系统 www.zujuan.com" style="width:11.25pt;height:29.25pt;mso-position-horizontal-relative:page;mso-position-vertical-relative:page" o:ole="">
            <v:imagedata r:id="rIdeff72083-6a86-483a-af32-8ac3350c867119" o:title=""/>
          </v:shape>
          <o:OLEObject Type="Embed" ProgID="Equation.3" ShapeID="Picture 14" DrawAspect="Content" ObjectID="_1482151729" r:id="rIdeff72083-6a86-483a-af32-8ac3350c867120"/>
        </w:object>
      </w:r>
    </w:p>
    <w:p w:rsidR="00E33A8F" w:rsidRPr="00A12F8A" w:rsidRDefault="00E33A8F" w:rsidP="00A12F8A">
      <w:r w:rsidRPr="00A12F8A">
        <w:rPr>
          <w:rFonts w:ascii="宋体" w:hAnsi="宋体" w:hint="eastAsia"/>
          <w:szCs w:val="21"/>
        </w:rPr>
        <w:t>【答案】D</w:t>
      </w:r>
    </w:p>
    <w:p w:rsidR="00E33A8F" w:rsidRPr="00A12F8A" w:rsidRDefault="00E33A8F" w:rsidP="00A12F8A">
      <w:r w:rsidRPr="00A12F8A">
        <w:rPr>
          <w:rFonts w:ascii="宋体" w:hAnsi="宋体" w:hint="eastAsia"/>
          <w:szCs w:val="21"/>
        </w:rPr>
        <w:t>【解析】</w:t>
      </w:r>
    </w:p>
    <w:p w:rsidR="00E33A8F" w:rsidRPr="00A12F8A" w:rsidRDefault="00E33A8F" w:rsidP="00A12F8A">
      <w:r w:rsidRPr="00A12F8A">
        <w:rPr>
          <w:rFonts w:ascii="宋体" w:hAnsi="宋体" w:hint="eastAsia"/>
          <w:szCs w:val="21"/>
        </w:rPr>
        <w:t>试题分析</w:t>
      </w:r>
      <w:r w:rsidRPr="00A12F8A">
        <w:rPr>
          <w:rFonts w:ascii="宋体" w:hAnsi="宋体" w:cs="宋体" w:hint="eastAsia"/>
          <w:szCs w:val="21"/>
        </w:rPr>
        <w:t>：因为复数</w:t>
      </w:r>
      <w:r w:rsidRPr="00A12F8A">
        <w:rPr>
          <w:rFonts w:ascii="宋体" w:hAnsi="宋体" w:cs="宋体" w:hint="eastAsia"/>
          <w:position w:val="-4"/>
          <w:szCs w:val="21"/>
        </w:rPr>
        <w:object w:dxaOrig="188" w:dyaOrig="188">
          <v:shape id="_x0000eff72083-6a86-483a-af32-8ac3350c8671_i1032" type="#_x0000eff72083-6a86-483a-af32-8ac3350c8671_t75" alt="e卷通组卷系统 www.zujuan.com" style="width:9pt;height:9pt;mso-position-horizontal-relative:page;mso-position-vertical-relative:page" o:ole="">
            <v:imagedata r:id="rIdeff72083-6a86-483a-af32-8ac3350c86717" o:title=""/>
          </v:shape>
          <o:OLEObject Type="Embed" ProgID="Equation.3" ShapeID="_x0000eff72083-6a86-483a-af32-8ac3350c8671_i1032" DrawAspect="Content" ObjectID="_1482151730" r:id="rIdeff72083-6a86-483a-af32-8ac3350c867121"/>
        </w:object>
      </w:r>
      <w:r w:rsidRPr="00A12F8A">
        <w:rPr>
          <w:rFonts w:ascii="宋体" w:hAnsi="宋体" w:cs="宋体" w:hint="eastAsia"/>
          <w:szCs w:val="21"/>
        </w:rPr>
        <w:t>为纯虚数，所以可设</w:t>
      </w:r>
      <w:r w:rsidRPr="00A12F8A">
        <w:rPr>
          <w:rFonts w:ascii="宋体" w:hAnsi="宋体" w:cs="宋体" w:hint="eastAsia"/>
          <w:position w:val="-10"/>
          <w:szCs w:val="21"/>
        </w:rPr>
        <w:object w:dxaOrig="1303" w:dyaOrig="320">
          <v:shape id="图片 319" o:spid="_x0000eff72083-6a86-483a-af32-8ac3350c8671_i1033" type="#_x0000eff72083-6a86-483a-af32-8ac3350c8671_t75" alt="e卷通组卷系统 www.zujuan.com" style="width:65.25pt;height:15.75pt;mso-position-horizontal-relative:page;mso-position-vertical-relative:page" o:ole="">
            <v:imagedata r:id="rIdeff72083-6a86-483a-af32-8ac3350c867122" o:title=""/>
          </v:shape>
          <o:OLEObject Type="Embed" ProgID="Equation.3" ShapeID="图片 319" DrawAspect="Content" ObjectID="_1482151731" r:id="rIdeff72083-6a86-483a-af32-8ac3350c867123">
            <o:FieldCodes>\* MERGEFORMAT</o:FieldCodes>
          </o:OLEObject>
        </w:object>
      </w:r>
      <w:r w:rsidRPr="00A12F8A">
        <w:rPr>
          <w:rFonts w:ascii="宋体" w:hAnsi="宋体" w:cs="宋体" w:hint="eastAsia"/>
          <w:szCs w:val="21"/>
        </w:rPr>
        <w:t>，又因为</w:t>
      </w:r>
      <w:r w:rsidRPr="00A12F8A">
        <w:rPr>
          <w:rFonts w:ascii="宋体" w:hAnsi="宋体" w:cs="宋体" w:hint="eastAsia"/>
          <w:position w:val="-10"/>
          <w:szCs w:val="21"/>
        </w:rPr>
        <w:object w:dxaOrig="1403" w:dyaOrig="321">
          <v:shape id="_x0000eff72083-6a86-483a-af32-8ac3350c8671_i1034" type="#_x0000eff72083-6a86-483a-af32-8ac3350c8671_t75" alt="e卷通组卷系统 www.zujuan.com" style="width:69.75pt;height:15.75pt;mso-position-horizontal-relative:page;mso-position-vertical-relative:page" o:ole="">
            <v:imagedata r:id="rIdeff72083-6a86-483a-af32-8ac3350c867124" o:title=""/>
          </v:shape>
          <o:OLEObject Type="Embed" ProgID="Equation.3" ShapeID="_x0000eff72083-6a86-483a-af32-8ac3350c8671_i1034" DrawAspect="Content" ObjectID="_1482151732" r:id="rIdeff72083-6a86-483a-af32-8ac3350c867125"/>
        </w:object>
      </w:r>
      <w:r w:rsidRPr="00A12F8A">
        <w:rPr>
          <w:rFonts w:ascii="宋体" w:hAnsi="宋体" w:cs="宋体" w:hint="eastAsia"/>
        </w:rPr>
        <w:t>，所以</w:t>
      </w:r>
      <w:r w:rsidRPr="00A12F8A">
        <w:rPr>
          <w:rFonts w:ascii="宋体" w:hAnsi="宋体" w:cs="宋体" w:hint="eastAsia"/>
          <w:position w:val="-10"/>
          <w:szCs w:val="21"/>
        </w:rPr>
        <w:object w:dxaOrig="2821" w:dyaOrig="320">
          <v:shape id="_x0000eff72083-6a86-483a-af32-8ac3350c8671_i1035" type="#_x0000eff72083-6a86-483a-af32-8ac3350c8671_t75" alt="e卷通组卷系统 www.zujuan.com" style="width:140.25pt;height:15.75pt;mso-position-horizontal-relative:page;mso-position-vertical-relative:page" o:ole="">
            <v:imagedata r:id="rIdeff72083-6a86-483a-af32-8ac3350c867126" o:title=""/>
          </v:shape>
          <o:OLEObject Type="Embed" ProgID="Equation.3" ShapeID="_x0000eff72083-6a86-483a-af32-8ac3350c8671_i1035" DrawAspect="Content" ObjectID="_1482151733" r:id="rIdeff72083-6a86-483a-af32-8ac3350c867127"/>
        </w:object>
      </w:r>
      <w:r w:rsidRPr="00A12F8A">
        <w:rPr>
          <w:rFonts w:ascii="宋体" w:hAnsi="宋体" w:cs="宋体" w:hint="eastAsia"/>
        </w:rPr>
        <w:t>，所以</w:t>
      </w:r>
      <w:r w:rsidRPr="00A12F8A">
        <w:rPr>
          <w:rFonts w:ascii="宋体" w:hAnsi="宋体" w:cs="宋体" w:hint="eastAsia"/>
          <w:position w:val="-30"/>
        </w:rPr>
        <w:object w:dxaOrig="743" w:dyaOrig="723">
          <v:shape id="图片 322" o:spid="_x0000eff72083-6a86-483a-af32-8ac3350c8671_i1036" type="#_x0000eff72083-6a86-483a-af32-8ac3350c8671_t75" alt="e卷通组卷系统 www.zujuan.com" style="width:36.75pt;height:36pt;mso-position-horizontal-relative:page;mso-position-vertical-relative:page" o:ole="">
            <v:imagedata r:id="rIdeff72083-6a86-483a-af32-8ac3350c867128" o:title=""/>
          </v:shape>
          <o:OLEObject Type="Embed" ProgID="Equation.3" ShapeID="图片 322" DrawAspect="Content" ObjectID="_1482151734" r:id="rIdeff72083-6a86-483a-af32-8ac3350c867129">
            <o:FieldCodes>\* MERGEFORMAT</o:FieldCodes>
          </o:OLEObject>
        </w:object>
      </w:r>
      <w:r w:rsidRPr="00A12F8A">
        <w:rPr>
          <w:rFonts w:ascii="宋体" w:hAnsi="宋体" w:cs="宋体" w:hint="eastAsia"/>
        </w:rPr>
        <w:t>解得</w:t>
      </w:r>
      <w:r w:rsidRPr="00A12F8A">
        <w:rPr>
          <w:rFonts w:ascii="宋体" w:hAnsi="宋体" w:cs="宋体" w:hint="eastAsia"/>
          <w:position w:val="-24"/>
        </w:rPr>
        <w:object w:dxaOrig="602" w:dyaOrig="622">
          <v:shape id="图片 323" o:spid="_x0000eff72083-6a86-483a-af32-8ac3350c8671_i1037" type="#_x0000eff72083-6a86-483a-af32-8ac3350c8671_t75" alt="e卷通组卷系统 www.zujuan.com" style="width:30pt;height:30.75pt;mso-position-horizontal-relative:page;mso-position-vertical-relative:page" o:ole="">
            <v:imagedata r:id="rIdeff72083-6a86-483a-af32-8ac3350c867130" o:title=""/>
          </v:shape>
          <o:OLEObject Type="Embed" ProgID="Equation.3" ShapeID="图片 323" DrawAspect="Content" ObjectID="_1482151735" r:id="rIdeff72083-6a86-483a-af32-8ac3350c867131">
            <o:FieldCodes>\* MERGEFORMAT</o:FieldCodes>
          </o:OLEObject>
        </w:object>
      </w:r>
      <w:r w:rsidRPr="00A12F8A">
        <w:rPr>
          <w:rFonts w:ascii="宋体" w:hAnsi="宋体" w:cs="宋体" w:hint="eastAsia"/>
        </w:rPr>
        <w:t>答案为D</w:t>
      </w:r>
      <w:r w:rsidR="0032128E" w:rsidRPr="00A12F8A">
        <w:rPr>
          <w:rFonts w:ascii="宋体" w:hAnsi="宋体" w:cs="宋体" w:hint="eastAsia"/>
        </w:rPr>
        <w:t>.</w:t>
      </w:r>
    </w:p>
    <w:p w:rsidR="00E33A8F" w:rsidRPr="00A12F8A" w:rsidRDefault="00E33A8F" w:rsidP="00A12F8A">
      <w:r w:rsidRPr="00A12F8A">
        <w:rPr>
          <w:rFonts w:ascii="宋体" w:hAnsi="宋体" w:hint="eastAsia"/>
          <w:szCs w:val="21"/>
        </w:rPr>
        <w:t>考点：复数的运算及性质</w:t>
      </w:r>
      <w:r w:rsidR="0032128E" w:rsidRPr="00A12F8A">
        <w:rPr>
          <w:rFonts w:ascii="宋体" w:hAnsi="宋体" w:hint="eastAsia"/>
          <w:szCs w:val="21"/>
        </w:rPr>
        <w:t>.</w:t>
      </w:r>
    </w:p>
    <w:p w:rsidR="00516BF4" w:rsidRPr="004C3DE2" w:rsidRDefault="00516BF4" w:rsidP="004C3DE2">
      <w:r w:rsidRPr="004C3DE2">
        <w:rPr>
          <w:rFonts w:ascii="宋体" w:hAnsi="宋体" w:hint="eastAsia"/>
          <w:szCs w:val="21"/>
        </w:rPr>
      </w:r>
      <w:r w:rsidR="004C3DE2">
        <w:rPr>
          <w:rFonts w:ascii="宋体" w:hAnsi="宋体" w:hint="eastAsia"/>
          <w:szCs w:val="21"/>
        </w:rPr>
        <w:t>14．</w:t>
      </w:r>
      <w:r w:rsidRPr="004C3DE2">
        <w:rPr>
          <w:rFonts w:ascii="宋体" w:hAnsi="宋体" w:hint="eastAsia"/>
          <w:position w:val="-6"/>
        </w:rPr>
        <w:pict>
          <v:shape id="Picture 296" o:spid="_x000022f6c55f-b672-43e8-9165-e116925c6700_i1033" type="#_x000022f6c55f-b672-43e8-9165-e116925c6700_t75" alt="e卷通组卷系统 www.zujuan.com" style="width:6.75pt;height:12.75pt;mso-position-horizontal-relative:page;mso-position-vertical-relative:page">
            <v:imagedata r:id="rId22f6c55f-b672-43e8-9165-e116925c670017" o:title="" blacklevel="5898f"/>
          </v:shape>
        </w:pict>
      </w:r>
      <w:r w:rsidRPr="004C3DE2">
        <w:rPr>
          <w:rFonts w:ascii="宋体" w:hAnsi="宋体" w:hint="eastAsia"/>
        </w:rPr>
        <w:t>为虚数单位，复数</w:t>
      </w:r>
      <w:r w:rsidRPr="004C3DE2">
        <w:rPr>
          <w:rFonts w:ascii="宋体" w:hAnsi="宋体" w:hint="eastAsia"/>
          <w:position w:val="-24"/>
        </w:rPr>
        <w:pict>
          <v:shape id="Picture 295" o:spid="_x000022f6c55f-b672-43e8-9165-e116925c6700_i1034" type="#_x000022f6c55f-b672-43e8-9165-e116925c6700_t75" alt="e卷通组卷系统 www.zujuan.com" style="width:24pt;height:30.75pt;mso-position-horizontal-relative:page;mso-position-vertical-relative:page">
            <v:imagedata r:id="rId22f6c55f-b672-43e8-9165-e116925c670018" o:title="" blacklevel="5898f"/>
          </v:shape>
        </w:pict>
      </w:r>
      <w:r w:rsidRPr="004C3DE2">
        <w:rPr>
          <w:rFonts w:ascii="宋体" w:hAnsi="宋体" w:hint="eastAsia"/>
        </w:rPr>
        <w:t>在复平面内对应的点到原点的距离为</w:t>
      </w:r>
      <w:r w:rsidR="004C3DE2" w:rsidRPr="004C3DE2">
        <w:rPr>
          <w:rFonts w:ascii="宋体" w:hAnsi="宋体" w:hint="eastAsia"/>
        </w:rPr>
        <w:t>（    ）</w:t>
      </w:r>
    </w:p>
    <w:p w:rsidR="00516BF4" w:rsidRPr="004C3DE2" w:rsidRDefault="00516BF4" w:rsidP="004C3DE2">
      <w:r w:rsidRPr="004C3DE2">
        <w:rPr>
          <w:rFonts w:ascii="宋体" w:hAnsi="宋体" w:hint="eastAsia"/>
        </w:rPr>
        <w:t>A．</w:t>
      </w:r>
      <w:r w:rsidRPr="004C3DE2">
        <w:rPr>
          <w:rFonts w:ascii="宋体" w:hAnsi="宋体" w:hint="eastAsia"/>
          <w:position w:val="-24"/>
        </w:rPr>
        <w:pict>
          <v:shape id="Picture 294" o:spid="_x000022f6c55f-b672-43e8-9165-e116925c6700_i1035" type="#_x000022f6c55f-b672-43e8-9165-e116925c6700_t75" alt="e卷通组卷系统 www.zujuan.com" style="width:12pt;height:30.75pt;mso-position-horizontal-relative:page;mso-position-vertical-relative:page">
            <v:imagedata r:id="rId22f6c55f-b672-43e8-9165-e116925c670019" o:title="" blacklevel="5898f"/>
          </v:shape>
        </w:pict>
      </w:r>
      <w:r w:rsidR="004C3DE2" w:rsidRPr="004C3DE2">
        <w:rPr>
          <w:rFonts w:ascii="宋体" w:hAnsi="宋体" w:hint="eastAsia"/>
        </w:rPr>
        <w:t xml:space="preserve">   </w:t>
      </w:r>
      <w:r w:rsidRPr="004C3DE2">
        <w:rPr>
          <w:rFonts w:ascii="宋体" w:hAnsi="宋体" w:hint="eastAsia"/>
        </w:rPr>
        <w:t>B.</w:t>
      </w:r>
      <w:r w:rsidR="004C3DE2" w:rsidRPr="004C3DE2">
        <w:rPr>
          <w:rFonts w:ascii="宋体" w:hAnsi="宋体" w:hint="eastAsia"/>
        </w:rPr>
        <w:t xml:space="preserve"> </w:t>
      </w:r>
      <w:r w:rsidRPr="004C3DE2">
        <w:rPr>
          <w:rFonts w:ascii="宋体" w:hAnsi="宋体" w:hint="eastAsia"/>
          <w:position w:val="-24"/>
        </w:rPr>
        <w:pict>
          <v:shape id="Picture 293" o:spid="_x000022f6c55f-b672-43e8-9165-e116925c6700_i1036" type="#_x000022f6c55f-b672-43e8-9165-e116925c6700_t75" alt="e卷通组卷系统 www.zujuan.com" style="width:21pt;height:33.75pt;mso-position-horizontal-relative:page;mso-position-vertical-relative:page">
            <v:imagedata r:id="rId22f6c55f-b672-43e8-9165-e116925c670020" o:title="" blacklevel="5898f"/>
          </v:shape>
        </w:pict>
      </w:r>
      <w:r w:rsidR="004C3DE2" w:rsidRPr="004C3DE2">
        <w:rPr>
          <w:rFonts w:ascii="宋体" w:hAnsi="宋体" w:hint="eastAsia"/>
        </w:rPr>
        <w:t xml:space="preserve">    </w:t>
      </w:r>
      <w:r w:rsidRPr="004C3DE2">
        <w:rPr>
          <w:rFonts w:ascii="宋体" w:hAnsi="宋体" w:hint="eastAsia"/>
        </w:rPr>
        <w:t>C.</w:t>
      </w:r>
      <w:r w:rsidR="004C3DE2" w:rsidRPr="004C3DE2">
        <w:rPr>
          <w:rFonts w:ascii="宋体" w:hAnsi="宋体" w:hint="eastAsia"/>
        </w:rPr>
        <w:t xml:space="preserve"> </w:t>
      </w:r>
      <w:r w:rsidRPr="004C3DE2">
        <w:rPr>
          <w:rFonts w:ascii="宋体" w:hAnsi="宋体" w:hint="eastAsia"/>
        </w:rPr>
        <w:t>1</w:t>
      </w:r>
      <w:r w:rsidR="004C3DE2" w:rsidRPr="004C3DE2">
        <w:rPr>
          <w:rFonts w:ascii="宋体" w:hAnsi="宋体" w:hint="eastAsia"/>
        </w:rPr>
        <w:t xml:space="preserve">    </w:t>
      </w:r>
      <w:r w:rsidRPr="004C3DE2">
        <w:rPr>
          <w:rFonts w:ascii="宋体" w:hAnsi="宋体" w:hint="eastAsia"/>
        </w:rPr>
        <w:t>D.</w:t>
      </w:r>
      <w:r w:rsidR="004C3DE2" w:rsidRPr="004C3DE2">
        <w:rPr>
          <w:rFonts w:ascii="宋体" w:hAnsi="宋体" w:hint="eastAsia"/>
        </w:rPr>
        <w:t xml:space="preserve"> </w:t>
      </w:r>
      <w:r w:rsidRPr="004C3DE2">
        <w:rPr>
          <w:rFonts w:ascii="宋体" w:hAnsi="宋体" w:hint="eastAsia"/>
          <w:position w:val="-6"/>
        </w:rPr>
        <w:pict>
          <v:shape id="Picture 292" o:spid="_x000022f6c55f-b672-43e8-9165-e116925c6700_i1037" type="#_x000022f6c55f-b672-43e8-9165-e116925c6700_t75" alt="e卷通组卷系统 www.zujuan.com" style="width:18.75pt;height:17.25pt;mso-position-horizontal-relative:page;mso-position-vertical-relative:page">
            <v:imagedata r:id="rId22f6c55f-b672-43e8-9165-e116925c670021" o:title="" blacklevel="5898f"/>
          </v:shape>
        </w:pict>
      </w:r>
    </w:p>
    <w:p w:rsidR="00516BF4" w:rsidRPr="004C3DE2" w:rsidRDefault="00516BF4" w:rsidP="004C3DE2">
      <w:r w:rsidRPr="004C3DE2">
        <w:rPr>
          <w:rFonts w:ascii="宋体" w:hAnsi="宋体" w:hint="eastAsia"/>
          <w:szCs w:val="21"/>
        </w:rPr>
        <w:t>【答案】B</w:t>
      </w:r>
    </w:p>
    <w:p w:rsidR="00516BF4" w:rsidRPr="004C3DE2" w:rsidRDefault="00516BF4" w:rsidP="004C3DE2">
      <w:r w:rsidRPr="004C3DE2">
        <w:rPr>
          <w:rFonts w:ascii="宋体" w:hAnsi="宋体" w:hint="eastAsia"/>
          <w:szCs w:val="21"/>
        </w:rPr>
        <w:t>【解析】</w:t>
      </w:r>
    </w:p>
    <w:p w:rsidR="00516BF4" w:rsidRPr="004C3DE2" w:rsidRDefault="00516BF4" w:rsidP="004C3DE2">
      <w:r w:rsidRPr="004C3DE2">
        <w:rPr>
          <w:rFonts w:ascii="宋体" w:hAnsi="宋体" w:hint="eastAsia"/>
          <w:szCs w:val="21"/>
        </w:rPr>
        <w:t>试题分析：</w:t>
      </w:r>
      <w:r w:rsidRPr="004C3DE2">
        <w:rPr>
          <w:rFonts w:ascii="宋体" w:hAnsi="宋体" w:hint="eastAsia"/>
          <w:position w:val="-28"/>
          <w:szCs w:val="21"/>
        </w:rPr>
        <w:object w:dxaOrig="2385" w:dyaOrig="661">
          <v:shape id="图片 17" o:spid="_x000022f6c55f-b672-43e8-9165-e116925c6700_i1038" type="#_x000022f6c55f-b672-43e8-9165-e116925c6700_t75" alt="e卷通组卷系统 www.zujuan.com" style="width:119.25pt;height:33pt;mso-position-horizontal-relative:page;mso-position-vertical-relative:page" o:ole="">
            <v:imagedata r:id="rId22f6c55f-b672-43e8-9165-e116925c670022" o:title=""/>
          </v:shape>
          <o:OLEObject Type="Embed" ProgID="Equation.3" ShapeID="图片 17" DrawAspect="Content" ObjectID="_1482150867" r:id="rId22f6c55f-b672-43e8-9165-e116925c670023">
            <o:FieldCodes>\* MERGEFORMAT</o:FieldCodes>
          </o:OLEObject>
        </w:object>
      </w:r>
      <w:r w:rsidRPr="004C3DE2">
        <w:rPr>
          <w:rFonts w:ascii="宋体" w:hAnsi="宋体" w:hint="eastAsia"/>
          <w:szCs w:val="21"/>
        </w:rPr>
        <w:t>，在复平面内对应的点</w:t>
      </w:r>
      <w:r w:rsidRPr="004C3DE2">
        <w:rPr>
          <w:rFonts w:ascii="宋体" w:hAnsi="宋体" w:hint="eastAsia"/>
          <w:position w:val="-28"/>
          <w:szCs w:val="21"/>
        </w:rPr>
        <w:object w:dxaOrig="743" w:dyaOrig="683">
          <v:shape id="图片 18" o:spid="_x000022f6c55f-b672-43e8-9165-e116925c6700_i1039" type="#_x000022f6c55f-b672-43e8-9165-e116925c6700_t75" alt="e卷通组卷系统 www.zujuan.com" style="width:36.75pt;height:33.75pt;mso-position-horizontal-relative:page;mso-position-vertical-relative:page" o:ole="">
            <v:imagedata r:id="rId22f6c55f-b672-43e8-9165-e116925c670024" o:title=""/>
          </v:shape>
          <o:OLEObject Type="Embed" ProgID="Equation.3" ShapeID="图片 18" DrawAspect="Content" ObjectID="_1482150868" r:id="rId22f6c55f-b672-43e8-9165-e116925c670025">
            <o:FieldCodes>\* MERGEFORMAT</o:FieldCodes>
          </o:OLEObject>
        </w:object>
      </w:r>
      <w:r w:rsidRPr="004C3DE2">
        <w:rPr>
          <w:rFonts w:ascii="宋体" w:hAnsi="宋体" w:hint="eastAsia"/>
          <w:szCs w:val="21"/>
        </w:rPr>
        <w:t>，到原点的距离</w:t>
      </w:r>
      <w:r w:rsidRPr="004C3DE2">
        <w:rPr>
          <w:rFonts w:ascii="宋体" w:hAnsi="宋体" w:hint="eastAsia"/>
          <w:position w:val="-30"/>
          <w:szCs w:val="21"/>
        </w:rPr>
        <w:object w:dxaOrig="2044" w:dyaOrig="802">
          <v:shape id="图片 19" o:spid="_x000022f6c55f-b672-43e8-9165-e116925c6700_i1040" type="#_x000022f6c55f-b672-43e8-9165-e116925c6700_t75" alt="e卷通组卷系统 www.zujuan.com" style="width:102pt;height:39.75pt;mso-position-horizontal-relative:page;mso-position-vertical-relative:page" o:ole="">
            <v:imagedata r:id="rId22f6c55f-b672-43e8-9165-e116925c670026" o:title=""/>
          </v:shape>
          <o:OLEObject Type="Embed" ProgID="Equation.3" ShapeID="图片 19" DrawAspect="Content" ObjectID="_1482150869" r:id="rId22f6c55f-b672-43e8-9165-e116925c670027">
            <o:FieldCodes>\* MERGEFORMAT</o:FieldCodes>
          </o:OLEObject>
        </w:object>
      </w:r>
      <w:r w:rsidRPr="004C3DE2">
        <w:rPr>
          <w:rFonts w:ascii="宋体" w:hAnsi="宋体" w:hint="eastAsia"/>
          <w:szCs w:val="21"/>
        </w:rPr>
        <w:t>，故答案为B.</w:t>
      </w:r>
    </w:p>
    <w:p w:rsidR="00516BF4" w:rsidRPr="004C3DE2" w:rsidRDefault="00516BF4" w:rsidP="004C3DE2">
      <w:r w:rsidRPr="004C3DE2">
        <w:rPr>
          <w:rFonts w:ascii="宋体" w:hAnsi="宋体" w:hint="eastAsia"/>
          <w:szCs w:val="21"/>
        </w:rPr>
        <w:t>考点：1、复数的概念；2、复数的四则运算.</w:t>
      </w:r>
    </w:p>
    <w:p w:rsidR="00BB2403" w:rsidRPr="00BB2403" w:rsidRDefault="00637527" w:rsidP="00BB2403">
      <w:r w:rsidRPr="00BB2403">
        <w:rPr>
          <w:rFonts w:ascii="宋体" w:hAnsi="宋体"/>
        </w:rPr>
      </w:r>
      <w:r w:rsidRPr="00BB2403">
        <w:rPr>
          <w:rFonts w:ascii="宋体" w:hAnsi="宋体" w:hint="eastAsia"/>
        </w:rPr>
      </w:r>
      <w:r w:rsidR="00BB2403">
        <w:rPr>
          <w:rFonts w:ascii="宋体" w:hAnsi="宋体" w:hint="eastAsia"/>
        </w:rPr>
        <w:t>15．</w:t>
      </w:r>
      <w:r w:rsidRPr="00BB2403">
        <w:rPr>
          <w:rFonts w:ascii="宋体" w:hAnsi="宋体" w:hint="eastAsia"/>
        </w:rPr>
        <w:t>复数</w:t>
      </w:r>
      <w:r w:rsidRPr="00BB2403">
        <w:rPr>
          <w:rFonts w:ascii="宋体" w:hAnsi="宋体"/>
          <w:position w:val="-24"/>
        </w:rPr>
        <w:object w:dxaOrig="580" w:dyaOrig="620">
          <v:shape id="_x00005bcf6297-a216-41fd-9a2c-a1b888420a9d_i1029" type="#_x00005bcf6297-a216-41fd-9a2c-a1b888420a9d_t75" alt="e卷通组卷系统 www.zujuan.com" style="width:29.25pt;height:30.75pt" o:ole="">
            <v:imagedata r:id="rId5bcf6297-a216-41fd-9a2c-a1b888420a9d15" o:title=""/>
          </v:shape>
          <o:OLEObject Type="Embed" ProgID="Equation.DSMT4" ShapeID="_x00005bcf6297-a216-41fd-9a2c-a1b888420a9d_i1029" DrawAspect="Content" ObjectID="_1482150775" r:id="rId5bcf6297-a216-41fd-9a2c-a1b888420a9d16"/>
        </w:object>
      </w:r>
      <w:r w:rsidRPr="00BB2403">
        <w:rPr>
          <w:rFonts w:ascii="宋体" w:hAnsi="宋体" w:hint="eastAsia"/>
        </w:rPr>
        <w:t>在复平面内对应的点位于（</w:t>
      </w:r>
      <w:r w:rsidR="00BB2403" w:rsidRPr="00BB2403">
        <w:rPr>
          <w:rFonts w:ascii="宋体" w:hAnsi="宋体"/>
        </w:rPr>
        <w:t xml:space="preserve">    </w:t>
      </w:r>
      <w:r w:rsidRPr="00BB2403">
        <w:rPr>
          <w:rFonts w:ascii="宋体" w:hAnsi="宋体" w:hint="eastAsia"/>
        </w:rPr>
        <w:t>）</w:t>
      </w:r>
    </w:p>
    <w:p w:rsidR="00637527" w:rsidRPr="00BB2403" w:rsidRDefault="00637527" w:rsidP="00BB2403">
      <w:r w:rsidRPr="00BB2403">
        <w:rPr>
          <w:rFonts w:ascii="宋体" w:hAnsi="宋体"/>
        </w:rPr>
        <w:t>A</w:t>
      </w:r>
      <w:r w:rsidRPr="00BB2403">
        <w:rPr>
          <w:rFonts w:ascii="宋体" w:hAnsi="宋体" w:hint="eastAsia"/>
        </w:rPr>
        <w:t>．第一象限</w:t>
      </w:r>
      <w:r w:rsidR="00BB2403" w:rsidRPr="00BB2403">
        <w:rPr>
          <w:rFonts w:ascii="宋体" w:hAnsi="宋体"/>
        </w:rPr>
        <w:t xml:space="preserve">     </w:t>
      </w:r>
      <w:r w:rsidRPr="00BB2403">
        <w:rPr>
          <w:rFonts w:ascii="宋体" w:hAnsi="宋体"/>
        </w:rPr>
        <w:t>B</w:t>
      </w:r>
      <w:r w:rsidRPr="00BB2403">
        <w:rPr>
          <w:rFonts w:ascii="宋体" w:hAnsi="宋体" w:hint="eastAsia"/>
        </w:rPr>
        <w:t>．第二象限</w:t>
      </w:r>
      <w:r w:rsidR="00BB2403" w:rsidRPr="00BB2403">
        <w:rPr>
          <w:rFonts w:ascii="宋体" w:hAnsi="宋体"/>
        </w:rPr>
        <w:t xml:space="preserve">     </w:t>
      </w:r>
      <w:r w:rsidRPr="00BB2403">
        <w:rPr>
          <w:rFonts w:ascii="宋体" w:hAnsi="宋体"/>
        </w:rPr>
        <w:t>C</w:t>
      </w:r>
      <w:r w:rsidRPr="00BB2403">
        <w:rPr>
          <w:rFonts w:ascii="宋体" w:hAnsi="宋体" w:hint="eastAsia"/>
        </w:rPr>
        <w:t>．第三象限</w:t>
      </w:r>
      <w:r w:rsidR="00BB2403" w:rsidRPr="00BB2403">
        <w:rPr>
          <w:rFonts w:ascii="宋体" w:hAnsi="宋体"/>
        </w:rPr>
        <w:t xml:space="preserve">     </w:t>
      </w:r>
      <w:r w:rsidRPr="00BB2403">
        <w:rPr>
          <w:rFonts w:ascii="宋体" w:hAnsi="宋体"/>
        </w:rPr>
        <w:t>D</w:t>
      </w:r>
      <w:r w:rsidRPr="00BB2403">
        <w:rPr>
          <w:rFonts w:ascii="宋体" w:hAnsi="宋体" w:hint="eastAsia"/>
        </w:rPr>
        <w:t>．第四象限</w:t>
      </w:r>
    </w:p>
    <w:p w:rsidR="00B97695" w:rsidRPr="00BB2403" w:rsidRDefault="00B97695" w:rsidP="00BB2403">
      <w:r w:rsidRPr="00BB2403">
        <w:rPr>
          <w:rFonts w:ascii="宋体" w:hAnsi="宋体" w:hint="eastAsia"/>
        </w:rPr>
        <w:t>【答案】D</w:t>
      </w:r>
    </w:p>
    <w:p w:rsidR="00B97695" w:rsidRPr="00BB2403" w:rsidRDefault="00B97695" w:rsidP="00BB2403">
      <w:r w:rsidRPr="00BB2403">
        <w:rPr>
          <w:rFonts w:ascii="宋体" w:hAnsi="宋体" w:hint="eastAsia"/>
        </w:rPr>
        <w:t>【解析】</w:t>
      </w:r>
    </w:p>
    <w:p w:rsidR="00B97695" w:rsidRPr="00BB2403" w:rsidRDefault="00B97695" w:rsidP="00BB2403">
      <w:r w:rsidRPr="00BB2403">
        <w:rPr>
          <w:rFonts w:ascii="宋体" w:hAnsi="宋体" w:hint="eastAsia"/>
        </w:rPr>
        <w:t>试题分析：</w:t>
      </w:r>
      <w:r w:rsidRPr="00BB2403">
        <w:rPr>
          <w:rFonts w:ascii="宋体" w:hAnsi="宋体"/>
          <w:position w:val="-32"/>
        </w:rPr>
        <w:object w:dxaOrig="4099" w:dyaOrig="740">
          <v:shape id="_x00005bcf6297-a216-41fd-9a2c-a1b888420a9d_i1034" type="#_x00005bcf6297-a216-41fd-9a2c-a1b888420a9d_t75" alt="e卷通组卷系统 www.zujuan.com" style="width:207pt;height:36.75pt" o:ole="">
            <v:imagedata r:id="rId5bcf6297-a216-41fd-9a2c-a1b888420a9d17" o:title=""/>
          </v:shape>
          <o:OLEObject Type="Embed" ProgID="Equation.DSMT4" ShapeID="_x00005bcf6297-a216-41fd-9a2c-a1b888420a9d_i1034" DrawAspect="Content" ObjectID="_1482150776" r:id="rId5bcf6297-a216-41fd-9a2c-a1b888420a9d18"/>
        </w:object>
      </w:r>
      <w:r w:rsidR="00BB2403" w:rsidRPr="00BB2403">
        <w:rPr>
          <w:rFonts w:ascii="宋体" w:hAnsi="宋体" w:hint="eastAsia"/>
        </w:rPr>
        <w:t>，</w:t>
      </w:r>
      <w:r w:rsidRPr="00BB2403">
        <w:rPr>
          <w:rFonts w:ascii="宋体" w:hAnsi="宋体" w:hint="eastAsia"/>
        </w:rPr>
        <w:t>故复数</w:t>
      </w:r>
      <w:r w:rsidRPr="00BB2403">
        <w:rPr>
          <w:rFonts w:ascii="宋体" w:hAnsi="宋体"/>
          <w:position w:val="-24"/>
        </w:rPr>
        <w:object w:dxaOrig="580" w:dyaOrig="620">
          <v:shape id="_x00005bcf6297-a216-41fd-9a2c-a1b888420a9d_i1035" type="#_x00005bcf6297-a216-41fd-9a2c-a1b888420a9d_t75" alt="e卷通组卷系统 www.zujuan.com" style="width:29.25pt;height:30.75pt" o:ole="">
            <v:imagedata r:id="rId5bcf6297-a216-41fd-9a2c-a1b888420a9d15" o:title=""/>
          </v:shape>
          <o:OLEObject Type="Embed" ProgID="Equation.DSMT4" ShapeID="_x00005bcf6297-a216-41fd-9a2c-a1b888420a9d_i1035" DrawAspect="Content" ObjectID="_1482150777" r:id="rId5bcf6297-a216-41fd-9a2c-a1b888420a9d19"/>
        </w:object>
      </w:r>
      <w:r w:rsidRPr="00BB2403">
        <w:rPr>
          <w:rFonts w:ascii="宋体" w:hAnsi="宋体" w:hint="eastAsia"/>
        </w:rPr>
        <w:t>在复平面内对应的点位于第四象限</w:t>
      </w:r>
      <w:r w:rsidR="00BB2403" w:rsidRPr="00BB2403">
        <w:rPr>
          <w:rFonts w:ascii="宋体" w:hAnsi="宋体" w:hint="eastAsia"/>
        </w:rPr>
        <w:t>，</w:t>
      </w:r>
      <w:r w:rsidRPr="00BB2403">
        <w:rPr>
          <w:rFonts w:ascii="宋体" w:hAnsi="宋体" w:hint="eastAsia"/>
        </w:rPr>
        <w:t>选D</w:t>
      </w:r>
    </w:p>
    <w:p w:rsidR="005B10B9" w:rsidRPr="00BB2403" w:rsidRDefault="00B97695" w:rsidP="00BB2403">
      <w:r w:rsidRPr="00BB2403">
        <w:rPr>
          <w:rFonts w:ascii="宋体" w:hAnsi="宋体" w:hint="eastAsia"/>
        </w:rPr>
        <w:t>考点：复数的运算</w:t>
      </w:r>
    </w:p>
    <w:p w:rsidR="00C33F34" w:rsidRPr="00C33F34" w:rsidRDefault="00051D04" w:rsidP="00C33F34">
      <w:r w:rsidRPr="00C33F34">
        <w:rPr>
          <w:rFonts w:ascii="宋体" w:hAnsi="宋体" w:hint="eastAsia"/>
          <w:szCs w:val="21"/>
        </w:rPr>
      </w:r>
      <w:r w:rsidR="00C33F34">
        <w:rPr>
          <w:rFonts w:ascii="宋体" w:hAnsi="宋体" w:hint="eastAsia"/>
          <w:szCs w:val="21"/>
        </w:rPr>
        <w:t>16．</w:t>
      </w:r>
      <w:r w:rsidR="009D0AAE" w:rsidRPr="00C33F34">
        <w:rPr>
          <w:rFonts w:ascii="宋体" w:hAnsi="宋体" w:hint="eastAsia"/>
          <w:szCs w:val="21"/>
        </w:rPr>
        <w:t>已知复数</w:t>
      </w:r>
      <w:r w:rsidR="000F51B9" w:rsidRPr="00C33F34">
        <w:rPr>
          <w:rFonts w:ascii="宋体" w:hAnsi="宋体"/>
          <w:position w:val="-24"/>
        </w:rPr>
        <w:object w:dxaOrig="1219" w:dyaOrig="620">
          <v:shape id="_x0000ed881bbd-81af-4a20-a29f-9c55a1346fc2_i1037" type="#_x0000ed881bbd-81af-4a20-a29f-9c55a1346fc2_t75" alt="e卷通组卷系统 www.zujuan.com" style="width:60.75pt;height:30.75pt" o:ole="">
            <v:imagedata r:id="rIded881bbd-81af-4a20-a29f-9c55a1346fc229" o:title=""/>
          </v:shape>
          <o:OLEObject Type="Embed" ProgID="Equation.DSMT4" ShapeID="_x0000ed881bbd-81af-4a20-a29f-9c55a1346fc2_i1037" DrawAspect="Content" ObjectID="_1482150504" r:id="rIded881bbd-81af-4a20-a29f-9c55a1346fc230"/>
        </w:object>
      </w:r>
      <w:r w:rsidR="00C33F34" w:rsidRPr="00C33F34">
        <w:rPr>
          <w:rFonts w:ascii="宋体" w:hAnsi="宋体" w:hint="eastAsia"/>
          <w:szCs w:val="21"/>
        </w:rPr>
        <w:t xml:space="preserve"> </w:t>
      </w:r>
      <w:r w:rsidR="009D0AAE" w:rsidRPr="00C33F34">
        <w:rPr>
          <w:rFonts w:ascii="宋体" w:hAnsi="宋体" w:hint="eastAsia"/>
          <w:szCs w:val="21"/>
        </w:rPr>
        <w:t>(i为虚数单位)，则z等于（</w:t>
      </w:r>
      <w:r w:rsidR="00C33F34" w:rsidRPr="00C33F34">
        <w:rPr>
          <w:rFonts w:ascii="宋体" w:hAnsi="宋体" w:hint="eastAsia"/>
          <w:szCs w:val="21"/>
        </w:rPr>
        <w:t xml:space="preserve">    </w:t>
      </w:r>
      <w:r w:rsidR="009D0AAE" w:rsidRPr="00C33F34">
        <w:rPr>
          <w:rFonts w:ascii="宋体" w:hAnsi="宋体" w:hint="eastAsia"/>
          <w:szCs w:val="21"/>
        </w:rPr>
        <w:t>）</w:t>
      </w:r>
    </w:p>
    <w:p w:rsidR="00051D04" w:rsidRPr="00C33F34" w:rsidRDefault="009D0AAE" w:rsidP="00C33F34">
      <w:r w:rsidRPr="00C33F34">
        <w:rPr>
          <w:rFonts w:ascii="宋体" w:hAnsi="宋体"/>
        </w:rPr>
        <w:t>A</w:t>
      </w:r>
      <w:r w:rsidR="00C33F34" w:rsidRPr="00C33F34">
        <w:rPr>
          <w:rFonts w:ascii="宋体" w:hAnsi="宋体" w:hint="eastAsia"/>
        </w:rPr>
        <w:t>.</w:t>
      </w:r>
      <w:r w:rsidR="000F51B9" w:rsidRPr="00C33F34">
        <w:rPr>
          <w:rFonts w:ascii="宋体" w:hAnsi="宋体"/>
          <w:position w:val="-6"/>
        </w:rPr>
        <w:object w:dxaOrig="700" w:dyaOrig="279">
          <v:shape id="_x0000ed881bbd-81af-4a20-a29f-9c55a1346fc2_i1038" type="#_x0000ed881bbd-81af-4a20-a29f-9c55a1346fc2_t75" alt="e卷通组卷系统 www.zujuan.com" style="width:35.25pt;height:14.25pt" o:ole="">
            <v:imagedata r:id="rIded881bbd-81af-4a20-a29f-9c55a1346fc231" o:title=""/>
          </v:shape>
          <o:OLEObject Type="Embed" ProgID="Equation.DSMT4" ShapeID="_x0000ed881bbd-81af-4a20-a29f-9c55a1346fc2_i1038" DrawAspect="Content" ObjectID="_1482150505" r:id="rIded881bbd-81af-4a20-a29f-9c55a1346fc232"/>
        </w:object>
      </w:r>
      <w:r w:rsidR="00C33F34" w:rsidRPr="00C33F34">
        <w:rPr>
          <w:rFonts w:ascii="宋体" w:hAnsi="宋体"/>
        </w:rPr>
        <w:t xml:space="preserve"> </w:t>
      </w:r>
      <w:r w:rsidR="00C33F34" w:rsidRPr="00C33F34">
        <w:rPr>
          <w:rFonts w:ascii="宋体" w:hAnsi="宋体" w:hint="eastAsia"/>
        </w:rPr>
        <w:t xml:space="preserve"> </w:t>
      </w:r>
      <w:r w:rsidR="00C33F34" w:rsidRPr="00C33F34">
        <w:rPr>
          <w:rFonts w:ascii="宋体" w:hAnsi="宋体"/>
        </w:rPr>
        <w:t xml:space="preserve">   </w:t>
      </w:r>
      <w:r w:rsidRPr="00C33F34">
        <w:rPr>
          <w:rFonts w:ascii="宋体" w:hAnsi="宋体" w:hint="eastAsia"/>
        </w:rPr>
        <w:t>B</w:t>
      </w:r>
      <w:r w:rsidR="00C33F34" w:rsidRPr="00C33F34">
        <w:rPr>
          <w:rFonts w:ascii="宋体" w:hAnsi="宋体" w:hint="eastAsia"/>
        </w:rPr>
        <w:t>.</w:t>
      </w:r>
      <w:r w:rsidR="000F51B9" w:rsidRPr="00C33F34">
        <w:rPr>
          <w:rFonts w:ascii="宋体" w:hAnsi="宋体"/>
          <w:position w:val="-6"/>
        </w:rPr>
        <w:object w:dxaOrig="720" w:dyaOrig="279">
          <v:shape id="_x0000ed881bbd-81af-4a20-a29f-9c55a1346fc2_i1039" type="#_x0000ed881bbd-81af-4a20-a29f-9c55a1346fc2_t75" alt="e卷通组卷系统 www.zujuan.com" style="width:36pt;height:14.25pt" o:ole="">
            <v:imagedata r:id="rIded881bbd-81af-4a20-a29f-9c55a1346fc233" o:title=""/>
          </v:shape>
          <o:OLEObject Type="Embed" ProgID="Equation.DSMT4" ShapeID="_x0000ed881bbd-81af-4a20-a29f-9c55a1346fc2_i1039" DrawAspect="Content" ObjectID="_1482150506" r:id="rIded881bbd-81af-4a20-a29f-9c55a1346fc234"/>
        </w:object>
      </w:r>
      <w:r w:rsidR="00C33F34" w:rsidRPr="00C33F34">
        <w:rPr>
          <w:rFonts w:ascii="宋体" w:hAnsi="宋体"/>
        </w:rPr>
        <w:t xml:space="preserve">  </w:t>
      </w:r>
      <w:r w:rsidR="00C33F34" w:rsidRPr="00C33F34">
        <w:rPr>
          <w:rFonts w:ascii="宋体" w:hAnsi="宋体" w:hint="eastAsia"/>
        </w:rPr>
        <w:t xml:space="preserve">  </w:t>
      </w:r>
      <w:r w:rsidR="00C33F34" w:rsidRPr="00C33F34">
        <w:rPr>
          <w:rFonts w:ascii="宋体" w:hAnsi="宋体"/>
        </w:rPr>
        <w:t xml:space="preserve">  </w:t>
      </w:r>
      <w:r w:rsidRPr="00C33F34">
        <w:rPr>
          <w:rFonts w:ascii="宋体" w:hAnsi="宋体"/>
        </w:rPr>
        <w:t>C</w:t>
      </w:r>
      <w:r w:rsidR="00C33F34" w:rsidRPr="00C33F34">
        <w:rPr>
          <w:rFonts w:ascii="宋体" w:hAnsi="宋体" w:hint="eastAsia"/>
        </w:rPr>
        <w:t>.</w:t>
      </w:r>
      <w:r w:rsidR="000F51B9" w:rsidRPr="00C33F34">
        <w:rPr>
          <w:rFonts w:ascii="宋体" w:hAnsi="宋体"/>
          <w:position w:val="-6"/>
        </w:rPr>
        <w:object w:dxaOrig="540" w:dyaOrig="279">
          <v:shape id="_x0000ed881bbd-81af-4a20-a29f-9c55a1346fc2_i1040" type="#_x0000ed881bbd-81af-4a20-a29f-9c55a1346fc2_t75" alt="e卷通组卷系统 www.zujuan.com" style="width:27pt;height:14.25pt" o:ole="">
            <v:imagedata r:id="rIded881bbd-81af-4a20-a29f-9c55a1346fc235" o:title=""/>
          </v:shape>
          <o:OLEObject Type="Embed" ProgID="Equation.DSMT4" ShapeID="_x0000ed881bbd-81af-4a20-a29f-9c55a1346fc2_i1040" DrawAspect="Content" ObjectID="_1482150507" r:id="rIded881bbd-81af-4a20-a29f-9c55a1346fc236"/>
        </w:object>
      </w:r>
      <w:r w:rsidR="00C33F34" w:rsidRPr="00C33F34">
        <w:rPr>
          <w:rFonts w:ascii="宋体" w:hAnsi="宋体"/>
        </w:rPr>
        <w:t xml:space="preserve">  </w:t>
      </w:r>
      <w:r w:rsidR="00C33F34" w:rsidRPr="00C33F34">
        <w:rPr>
          <w:rFonts w:ascii="宋体" w:hAnsi="宋体" w:hint="eastAsia"/>
        </w:rPr>
        <w:t xml:space="preserve">   </w:t>
      </w:r>
      <w:r w:rsidR="00C33F34" w:rsidRPr="00C33F34">
        <w:rPr>
          <w:rFonts w:ascii="宋体" w:hAnsi="宋体"/>
        </w:rPr>
        <w:t xml:space="preserve"> </w:t>
      </w:r>
      <w:r w:rsidRPr="00C33F34">
        <w:rPr>
          <w:rFonts w:ascii="宋体" w:hAnsi="宋体" w:hint="eastAsia"/>
        </w:rPr>
        <w:t>D</w:t>
      </w:r>
      <w:r w:rsidR="00C33F34" w:rsidRPr="00C33F34">
        <w:rPr>
          <w:rFonts w:ascii="宋体" w:hAnsi="宋体" w:hint="eastAsia"/>
        </w:rPr>
        <w:t>.</w:t>
      </w:r>
      <w:r w:rsidR="000F51B9" w:rsidRPr="00C33F34">
        <w:rPr>
          <w:rFonts w:ascii="宋体" w:hAnsi="宋体"/>
          <w:position w:val="-6"/>
        </w:rPr>
        <w:object w:dxaOrig="560" w:dyaOrig="279">
          <v:shape id="_x0000ed881bbd-81af-4a20-a29f-9c55a1346fc2_i1041" type="#_x0000ed881bbd-81af-4a20-a29f-9c55a1346fc2_t75" alt="e卷通组卷系统 www.zujuan.com" style="width:27.75pt;height:14.25pt" o:ole="">
            <v:imagedata r:id="rIded881bbd-81af-4a20-a29f-9c55a1346fc237" o:title=""/>
          </v:shape>
          <o:OLEObject Type="Embed" ProgID="Equation.DSMT4" ShapeID="_x0000ed881bbd-81af-4a20-a29f-9c55a1346fc2_i1041" DrawAspect="Content" ObjectID="_1482150508" r:id="rIded881bbd-81af-4a20-a29f-9c55a1346fc238"/>
        </w:object>
      </w:r>
    </w:p>
    <w:p w:rsidR="00051D04" w:rsidRPr="00C33F34" w:rsidRDefault="00051D04" w:rsidP="00C33F34">
      <w:r w:rsidRPr="00C33F34">
        <w:rPr>
          <w:rFonts w:ascii="宋体" w:hAnsi="宋体" w:hint="eastAsia"/>
          <w:szCs w:val="21"/>
        </w:rPr>
        <w:t>【答案】</w:t>
      </w:r>
      <w:r w:rsidR="000F51B9" w:rsidRPr="00C33F34">
        <w:rPr>
          <w:rFonts w:ascii="宋体" w:hAnsi="宋体" w:hint="eastAsia"/>
          <w:szCs w:val="21"/>
        </w:rPr>
        <w:t>A</w:t>
      </w:r>
    </w:p>
    <w:p w:rsidR="00051D04" w:rsidRPr="00C33F34" w:rsidRDefault="00051D04" w:rsidP="00C33F34">
      <w:r w:rsidRPr="00C33F34">
        <w:rPr>
          <w:rFonts w:ascii="宋体" w:hAnsi="宋体" w:hint="eastAsia"/>
          <w:szCs w:val="21"/>
        </w:rPr>
        <w:t>【解析】</w:t>
      </w:r>
    </w:p>
    <w:p w:rsidR="00051D04" w:rsidRPr="00C33F34" w:rsidRDefault="00051D04" w:rsidP="00C33F34">
      <w:r w:rsidRPr="00C33F34">
        <w:rPr>
          <w:rFonts w:ascii="宋体" w:hAnsi="宋体" w:hint="eastAsia"/>
          <w:szCs w:val="21"/>
        </w:rPr>
        <w:t>试题分析：</w:t>
      </w:r>
      <w:r w:rsidR="000F51B9" w:rsidRPr="00C33F34">
        <w:rPr>
          <w:rFonts w:ascii="宋体" w:hAnsi="宋体" w:hint="eastAsia"/>
          <w:szCs w:val="21"/>
        </w:rPr>
        <w:t>∵</w:t>
      </w:r>
      <w:r w:rsidR="000F51B9" w:rsidRPr="00C33F34">
        <w:rPr>
          <w:rFonts w:ascii="宋体" w:hAnsi="宋体"/>
          <w:position w:val="-24"/>
        </w:rPr>
        <w:object w:dxaOrig="1219" w:dyaOrig="620">
          <v:shape id="_x0000ed881bbd-81af-4a20-a29f-9c55a1346fc2_i1042" type="#_x0000ed881bbd-81af-4a20-a29f-9c55a1346fc2_t75" alt="e卷通组卷系统 www.zujuan.com" style="width:60.75pt;height:30.75pt" o:ole="">
            <v:imagedata r:id="rIded881bbd-81af-4a20-a29f-9c55a1346fc229" o:title=""/>
          </v:shape>
          <o:OLEObject Type="Embed" ProgID="Equation.DSMT4" ShapeID="_x0000ed881bbd-81af-4a20-a29f-9c55a1346fc2_i1042" DrawAspect="Content" ObjectID="_1482150509" r:id="rIded881bbd-81af-4a20-a29f-9c55a1346fc239"/>
        </w:object>
      </w:r>
      <w:r w:rsidR="000F51B9" w:rsidRPr="00C33F34">
        <w:rPr>
          <w:rFonts w:ascii="宋体" w:hAnsi="宋体" w:hint="eastAsia"/>
        </w:rPr>
        <w:t>，∴</w:t>
      </w:r>
      <w:r w:rsidR="000F51B9" w:rsidRPr="00C33F34">
        <w:rPr>
          <w:rFonts w:ascii="宋体" w:hAnsi="宋体"/>
          <w:position w:val="-28"/>
        </w:rPr>
        <w:object w:dxaOrig="4760" w:dyaOrig="660">
          <v:shape id="_x0000ed881bbd-81af-4a20-a29f-9c55a1346fc2_i1043" type="#_x0000ed881bbd-81af-4a20-a29f-9c55a1346fc2_t75" alt="e卷通组卷系统 www.zujuan.com" style="width:237.75pt;height:33pt" o:ole="">
            <v:imagedata r:id="rIded881bbd-81af-4a20-a29f-9c55a1346fc240" o:title=""/>
          </v:shape>
          <o:OLEObject Type="Embed" ProgID="Equation.DSMT4" ShapeID="_x0000ed881bbd-81af-4a20-a29f-9c55a1346fc2_i1043" DrawAspect="Content" ObjectID="_1482150510" r:id="rIded881bbd-81af-4a20-a29f-9c55a1346fc241"/>
        </w:object>
      </w:r>
      <w:r w:rsidR="000F51B9" w:rsidRPr="00C33F34">
        <w:rPr>
          <w:rFonts w:ascii="宋体" w:hAnsi="宋体" w:hint="eastAsia"/>
        </w:rPr>
        <w:t>.</w:t>
      </w:r>
    </w:p>
    <w:p w:rsidR="00051D04" w:rsidRPr="00C33F34" w:rsidRDefault="00051D04" w:rsidP="00C33F34">
      <w:r w:rsidRPr="00C33F34">
        <w:rPr>
          <w:rFonts w:ascii="宋体" w:hAnsi="宋体" w:hint="eastAsia"/>
          <w:szCs w:val="21"/>
        </w:rPr>
        <w:t>考点：</w:t>
      </w:r>
      <w:r w:rsidR="000F51B9" w:rsidRPr="00C33F34">
        <w:rPr>
          <w:rFonts w:ascii="宋体" w:hAnsi="宋体" w:hint="eastAsia"/>
          <w:szCs w:val="21"/>
        </w:rPr>
        <w:t>复数的运算.</w:t>
      </w:r>
    </w:p>
    <w:p w:rsidR="00306C54" w:rsidRPr="00B71335" w:rsidRDefault="00306C54" w:rsidP="00B71335">
      <w:r w:rsidRPr="00B71335">
        <w:rPr>
          <w:rFonts w:ascii="宋体" w:hAnsi="宋体"/>
        </w:rPr>
      </w:r>
      <w:r w:rsidR="00B71335">
        <w:rPr>
          <w:rFonts w:ascii="宋体" w:hAnsi="宋体"/>
        </w:rPr>
        <w:t>17．</w:t>
      </w:r>
      <w:r w:rsidRPr="00B71335">
        <w:rPr>
          <w:rFonts w:ascii="宋体" w:hAnsi="宋体" w:hint="eastAsia"/>
        </w:rPr>
        <w:t>如果复数</w:t>
      </w:r>
      <w:r w:rsidRPr="00B71335">
        <w:rPr>
          <w:rFonts w:ascii="宋体" w:hAnsi="宋体"/>
          <w:position w:val="-24"/>
        </w:rPr>
        <w:object w:dxaOrig="1340" w:dyaOrig="620">
          <v:shape id="_x000094c339ef-4d66-46a2-9872-c8c15423e11c_i1033" type="#_x000094c339ef-4d66-46a2-9872-c8c15423e11c_t75" alt="e卷通组卷系统 www.zujuan.com" style="width:66.75pt;height:30.75pt" o:ole="">
            <v:imagedata r:id="rId94c339ef-4d66-46a2-9872-c8c15423e11c22" o:title=""/>
          </v:shape>
          <o:OLEObject Type="Embed" ProgID="Equation.DSMT4" ShapeID="_x000094c339ef-4d66-46a2-9872-c8c15423e11c_i1033" DrawAspect="Content" ObjectID="_1481980775" r:id="rId94c339ef-4d66-46a2-9872-c8c15423e11c23"/>
        </w:object>
      </w:r>
      <w:r w:rsidRPr="00B71335">
        <w:rPr>
          <w:rFonts w:ascii="宋体" w:hAnsi="宋体" w:hint="eastAsia"/>
        </w:rPr>
        <w:t>的实部和虚部互为相反数，那么</w:t>
      </w:r>
      <w:r w:rsidRPr="00B71335">
        <w:rPr>
          <w:rFonts w:ascii="宋体" w:hAnsi="宋体"/>
          <w:position w:val="-6"/>
        </w:rPr>
        <w:object w:dxaOrig="200" w:dyaOrig="279">
          <v:shape id="_x000094c339ef-4d66-46a2-9872-c8c15423e11c_i1034" type="#_x000094c339ef-4d66-46a2-9872-c8c15423e11c_t75" alt="e卷通组卷系统 www.zujuan.com" style="width:9.75pt;height:14.25pt" o:ole="">
            <v:imagedata r:id="rId94c339ef-4d66-46a2-9872-c8c15423e11c24" o:title=""/>
          </v:shape>
          <o:OLEObject Type="Embed" ProgID="Equation.3" ShapeID="_x000094c339ef-4d66-46a2-9872-c8c15423e11c_i1034" DrawAspect="Content" ObjectID="_1481980776" r:id="rId94c339ef-4d66-46a2-9872-c8c15423e11c25"/>
        </w:object>
      </w:r>
      <w:r w:rsidRPr="00B71335">
        <w:rPr>
          <w:rFonts w:ascii="宋体" w:hAnsi="宋体" w:hint="eastAsia"/>
        </w:rPr>
        <w:t>等于</w:t>
      </w:r>
      <w:r w:rsidR="00B71335" w:rsidRPr="00B71335">
        <w:rPr>
          <w:rFonts w:ascii="宋体" w:hAnsi="宋体" w:hint="eastAsia"/>
        </w:rPr>
        <w:t>（     ）</w:t>
      </w:r>
    </w:p>
    <w:p w:rsidR="00306C54" w:rsidRPr="00B71335" w:rsidRDefault="00B71335" w:rsidP="00B71335">
      <w:r w:rsidRPr="00B71335">
        <w:rPr>
          <w:rFonts w:ascii="宋体" w:hAnsi="宋体" w:hint="eastAsia"/>
        </w:rPr>
        <w:t>（</w:t>
      </w:r>
      <w:r w:rsidR="00306C54" w:rsidRPr="00B71335">
        <w:rPr>
          <w:rFonts w:ascii="宋体" w:hAnsi="宋体" w:hint="eastAsia"/>
        </w:rPr>
        <w:t>A</w:t>
      </w:r>
      <w:r w:rsidRPr="00B71335">
        <w:rPr>
          <w:rFonts w:ascii="宋体" w:hAnsi="宋体" w:hint="eastAsia"/>
        </w:rPr>
        <w:t>）</w:t>
      </w:r>
      <w:r w:rsidR="00306C54" w:rsidRPr="00B71335">
        <w:rPr>
          <w:rFonts w:ascii="宋体" w:hAnsi="宋体"/>
          <w:position w:val="-6"/>
        </w:rPr>
        <w:object w:dxaOrig="380" w:dyaOrig="340">
          <v:shape id="_x000094c339ef-4d66-46a2-9872-c8c15423e11c_i1035" type="#_x000094c339ef-4d66-46a2-9872-c8c15423e11c_t75" alt="e卷通组卷系统 www.zujuan.com" style="width:18.75pt;height:17.25pt" o:ole="">
            <v:imagedata r:id="rId94c339ef-4d66-46a2-9872-c8c15423e11c26" o:title=""/>
          </v:shape>
          <o:OLEObject Type="Embed" ProgID="Equation.DSMT4" ShapeID="_x000094c339ef-4d66-46a2-9872-c8c15423e11c_i1035" DrawAspect="Content" ObjectID="_1481980777" r:id="rId94c339ef-4d66-46a2-9872-c8c15423e11c27"/>
        </w:object>
      </w:r>
      <w:r w:rsidRPr="00B71335">
        <w:rPr>
          <w:rFonts w:ascii="宋体" w:hAnsi="宋体" w:hint="eastAsia"/>
        </w:rPr>
        <w:t xml:space="preserve">   （</w:t>
      </w:r>
      <w:r w:rsidR="00306C54" w:rsidRPr="00B71335">
        <w:rPr>
          <w:rFonts w:ascii="宋体" w:hAnsi="宋体" w:hint="eastAsia"/>
        </w:rPr>
        <w:t>B</w:t>
      </w:r>
      <w:r w:rsidRPr="00B71335">
        <w:rPr>
          <w:rFonts w:ascii="宋体" w:hAnsi="宋体" w:hint="eastAsia"/>
        </w:rPr>
        <w:t>）</w:t>
      </w:r>
      <w:r w:rsidR="00306C54" w:rsidRPr="00B71335">
        <w:rPr>
          <w:rFonts w:ascii="宋体" w:hAnsi="宋体"/>
          <w:position w:val="-6"/>
        </w:rPr>
        <w:object w:dxaOrig="520" w:dyaOrig="340">
          <v:shape id="_x000094c339ef-4d66-46a2-9872-c8c15423e11c_i1036" type="#_x000094c339ef-4d66-46a2-9872-c8c15423e11c_t75" alt="e卷通组卷系统 www.zujuan.com" style="width:26.25pt;height:17.25pt" o:ole="">
            <v:imagedata r:id="rId94c339ef-4d66-46a2-9872-c8c15423e11c28" o:title=""/>
          </v:shape>
          <o:OLEObject Type="Embed" ProgID="Equation.DSMT4" ShapeID="_x000094c339ef-4d66-46a2-9872-c8c15423e11c_i1036" DrawAspect="Content" ObjectID="_1481980778" r:id="rId94c339ef-4d66-46a2-9872-c8c15423e11c29"/>
        </w:object>
      </w:r>
      <w:r w:rsidRPr="00B71335">
        <w:rPr>
          <w:rFonts w:ascii="宋体" w:hAnsi="宋体" w:hint="eastAsia"/>
        </w:rPr>
        <w:t xml:space="preserve">   （</w:t>
      </w:r>
      <w:r w:rsidR="00306C54" w:rsidRPr="00B71335">
        <w:rPr>
          <w:rFonts w:ascii="宋体" w:hAnsi="宋体" w:hint="eastAsia"/>
        </w:rPr>
        <w:t>C</w:t>
      </w:r>
      <w:r w:rsidRPr="00B71335">
        <w:rPr>
          <w:rFonts w:ascii="宋体" w:hAnsi="宋体" w:hint="eastAsia"/>
        </w:rPr>
        <w:t>）</w:t>
      </w:r>
      <w:r w:rsidR="00306C54" w:rsidRPr="00B71335">
        <w:rPr>
          <w:rFonts w:ascii="宋体" w:hAnsi="宋体"/>
          <w:position w:val="-4"/>
        </w:rPr>
        <w:object w:dxaOrig="200" w:dyaOrig="260">
          <v:shape id="_x000094c339ef-4d66-46a2-9872-c8c15423e11c_i1037" type="#_x000094c339ef-4d66-46a2-9872-c8c15423e11c_t75" alt="e卷通组卷系统 www.zujuan.com" style="width:9.75pt;height:12.75pt" o:ole="">
            <v:imagedata r:id="rId94c339ef-4d66-46a2-9872-c8c15423e11c30" o:title=""/>
          </v:shape>
          <o:OLEObject Type="Embed" ProgID="Equation.DSMT4" ShapeID="_x000094c339ef-4d66-46a2-9872-c8c15423e11c_i1037" DrawAspect="Content" ObjectID="_1481980779" r:id="rId94c339ef-4d66-46a2-9872-c8c15423e11c31"/>
        </w:object>
      </w:r>
      <w:r w:rsidRPr="00B71335">
        <w:rPr>
          <w:rFonts w:ascii="宋体" w:hAnsi="宋体" w:hint="eastAsia"/>
        </w:rPr>
        <w:t xml:space="preserve">     （</w:t>
      </w:r>
      <w:r w:rsidR="00306C54" w:rsidRPr="00B71335">
        <w:rPr>
          <w:rFonts w:ascii="宋体" w:hAnsi="宋体" w:hint="eastAsia"/>
        </w:rPr>
        <w:t>D</w:t>
      </w:r>
      <w:r w:rsidRPr="00B71335">
        <w:rPr>
          <w:rFonts w:ascii="宋体" w:hAnsi="宋体" w:hint="eastAsia"/>
        </w:rPr>
        <w:t>）</w:t>
      </w:r>
      <w:r w:rsidR="00306C54" w:rsidRPr="00B71335">
        <w:rPr>
          <w:rFonts w:ascii="宋体" w:hAnsi="宋体"/>
          <w:position w:val="-4"/>
        </w:rPr>
        <w:object w:dxaOrig="320" w:dyaOrig="260">
          <v:shape id="_x000094c339ef-4d66-46a2-9872-c8c15423e11c_i1038" type="#_x000094c339ef-4d66-46a2-9872-c8c15423e11c_t75" alt="e卷通组卷系统 www.zujuan.com" style="width:15.75pt;height:12.75pt" o:ole="">
            <v:imagedata r:id="rId94c339ef-4d66-46a2-9872-c8c15423e11c32" o:title=""/>
          </v:shape>
          <o:OLEObject Type="Embed" ProgID="Equation.DSMT4" ShapeID="_x000094c339ef-4d66-46a2-9872-c8c15423e11c_i1038" DrawAspect="Content" ObjectID="_1481980780" r:id="rId94c339ef-4d66-46a2-9872-c8c15423e11c33"/>
        </w:object>
      </w:r>
      <w:r w:rsidRPr="00B71335">
        <w:rPr>
          <w:rFonts w:ascii="宋体" w:hAnsi="宋体" w:hint="eastAsia"/>
        </w:rPr>
        <w:t xml:space="preserve"> </w:t>
      </w:r>
    </w:p>
    <w:p w:rsidR="00031A7B" w:rsidRPr="00B71335" w:rsidRDefault="00031A7B" w:rsidP="00B71335">
      <w:r w:rsidRPr="00B71335">
        <w:rPr>
          <w:rFonts w:ascii="宋体" w:hAnsi="宋体" w:hint="eastAsia"/>
        </w:rPr>
        <w:t>【答案】</w:t>
      </w:r>
      <w:r w:rsidR="00CF3DF7" w:rsidRPr="00B71335">
        <w:rPr>
          <w:rFonts w:ascii="宋体" w:hAnsi="宋体" w:hint="eastAsia"/>
        </w:rPr>
        <w:t>D</w:t>
      </w:r>
    </w:p>
    <w:p w:rsidR="00031A7B" w:rsidRPr="00B71335" w:rsidRDefault="00031A7B" w:rsidP="00B71335">
      <w:r w:rsidRPr="00B71335">
        <w:rPr>
          <w:rFonts w:ascii="宋体" w:hAnsi="宋体" w:hint="eastAsia"/>
        </w:rPr>
        <w:t>【解析】</w:t>
      </w:r>
    </w:p>
    <w:p w:rsidR="00031A7B" w:rsidRPr="00B71335" w:rsidRDefault="00031A7B" w:rsidP="00B71335">
      <w:r w:rsidRPr="00B71335">
        <w:rPr>
          <w:rFonts w:ascii="宋体" w:hAnsi="宋体" w:hint="eastAsia"/>
        </w:rPr>
        <w:t>试题分析：</w:t>
      </w:r>
      <w:r w:rsidR="00CF3DF7" w:rsidRPr="00B71335">
        <w:rPr>
          <w:rFonts w:ascii="宋体" w:hAnsi="宋体" w:hint="eastAsia"/>
        </w:rPr>
        <w:t>由于复数</w:t>
      </w:r>
      <w:r w:rsidR="00CF3DF7" w:rsidRPr="00B71335">
        <w:rPr>
          <w:rFonts w:ascii="宋体" w:hAnsi="宋体"/>
          <w:position w:val="-24"/>
        </w:rPr>
        <w:object w:dxaOrig="1340" w:dyaOrig="620">
          <v:shape id="_x000094c339ef-4d66-46a2-9872-c8c15423e11c_i1039" type="#_x000094c339ef-4d66-46a2-9872-c8c15423e11c_t75" alt="e卷通组卷系统 www.zujuan.com" style="width:66.75pt;height:30.75pt" o:ole="">
            <v:imagedata r:id="rId94c339ef-4d66-46a2-9872-c8c15423e11c22" o:title=""/>
          </v:shape>
          <o:OLEObject Type="Embed" ProgID="Equation.DSMT4" ShapeID="_x000094c339ef-4d66-46a2-9872-c8c15423e11c_i1039" DrawAspect="Content" ObjectID="_1481980781" r:id="rId94c339ef-4d66-46a2-9872-c8c15423e11c34"/>
        </w:object>
      </w:r>
      <w:r w:rsidR="00CF3DF7" w:rsidRPr="00B71335">
        <w:rPr>
          <w:rFonts w:ascii="宋体" w:hAnsi="宋体" w:hint="eastAsia"/>
        </w:rPr>
        <w:t>可化为</w:t>
      </w:r>
      <w:r w:rsidR="00CF3DF7" w:rsidRPr="00B71335">
        <w:rPr>
          <w:rFonts w:ascii="宋体" w:hAnsi="宋体"/>
          <w:position w:val="-6"/>
        </w:rPr>
        <w:object w:dxaOrig="740" w:dyaOrig="279">
          <v:shape id="_x000094c339ef-4d66-46a2-9872-c8c15423e11c_i1040" type="#_x000094c339ef-4d66-46a2-9872-c8c15423e11c_t75" alt="e卷通组卷系统 www.zujuan.com" style="width:36.75pt;height:14.25pt" o:ole="">
            <v:imagedata r:id="rId94c339ef-4d66-46a2-9872-c8c15423e11c35" o:title=""/>
          </v:shape>
          <o:OLEObject Type="Embed" ProgID="Equation.DSMT4" ShapeID="_x000094c339ef-4d66-46a2-9872-c8c15423e11c_i1040" DrawAspect="Content" ObjectID="_1481980782" r:id="rId94c339ef-4d66-46a2-9872-c8c15423e11c36"/>
        </w:object>
      </w:r>
      <w:r w:rsidR="00CF3DF7" w:rsidRPr="00B71335">
        <w:rPr>
          <w:rFonts w:ascii="宋体" w:hAnsi="宋体" w:hint="eastAsia"/>
        </w:rPr>
        <w:t>.又</w:t>
      </w:r>
      <w:r w:rsidR="00CF3DF7" w:rsidRPr="00B71335">
        <w:rPr>
          <w:rFonts w:ascii="宋体" w:hAnsi="宋体"/>
          <w:position w:val="-10"/>
        </w:rPr>
        <w:object w:dxaOrig="2200" w:dyaOrig="320">
          <v:shape id="_x000094c339ef-4d66-46a2-9872-c8c15423e11c_i1041" type="#_x000094c339ef-4d66-46a2-9872-c8c15423e11c_t75" alt="e卷通组卷系统 www.zujuan.com" style="width:110.25pt;height:15.75pt" o:ole="">
            <v:imagedata r:id="rId94c339ef-4d66-46a2-9872-c8c15423e11c37" o:title=""/>
          </v:shape>
          <o:OLEObject Type="Embed" ProgID="Equation.DSMT4" ShapeID="_x000094c339ef-4d66-46a2-9872-c8c15423e11c_i1041" DrawAspect="Content" ObjectID="_1481980783" r:id="rId94c339ef-4d66-46a2-9872-c8c15423e11c38"/>
        </w:object>
      </w:r>
      <w:r w:rsidR="00CF3DF7" w:rsidRPr="00B71335">
        <w:rPr>
          <w:rFonts w:ascii="宋体" w:hAnsi="宋体" w:hint="eastAsia"/>
        </w:rPr>
        <w:t>.故选D.</w:t>
      </w:r>
    </w:p>
    <w:p w:rsidR="00031A7B" w:rsidRPr="00B71335" w:rsidRDefault="00031A7B" w:rsidP="00B71335">
      <w:r w:rsidRPr="00B71335">
        <w:rPr>
          <w:rFonts w:ascii="宋体" w:hAnsi="宋体" w:hint="eastAsia"/>
        </w:rPr>
        <w:t>考点：</w:t>
      </w:r>
      <w:r w:rsidR="00CF3DF7" w:rsidRPr="00B71335">
        <w:rPr>
          <w:rFonts w:ascii="宋体" w:hAnsi="宋体" w:hint="eastAsia"/>
        </w:rPr>
        <w:t>1.复数的表示.2.复数的运算.</w:t>
      </w:r>
    </w:p>
    <w:p w:rsidR="00F201A6" w:rsidRPr="00F968B8" w:rsidRDefault="00F201A6" w:rsidP="00F968B8">
      <w:r w:rsidRPr="00F968B8">
        <w:rPr>
          <w:rFonts w:ascii="宋体" w:hAnsi="宋体" w:hint="eastAsia"/>
        </w:rPr>
      </w:r>
      <w:r w:rsidR="00F968B8">
        <w:rPr>
          <w:rFonts w:ascii="宋体" w:hAnsi="宋体" w:hint="eastAsia"/>
        </w:rPr>
        <w:t>18．</w:t>
      </w:r>
      <w:r w:rsidRPr="00F968B8">
        <w:rPr>
          <w:rFonts w:ascii="宋体" w:hAnsi="宋体" w:hint="eastAsia"/>
        </w:rPr>
        <w:t>复数</w:t>
      </w:r>
      <w:r w:rsidRPr="00F968B8">
        <w:rPr>
          <w:rFonts w:ascii="宋体" w:hAnsi="宋体" w:hint="eastAsia"/>
          <w:position w:val="-10"/>
        </w:rPr>
        <w:object w:dxaOrig="1126" w:dyaOrig="362">
          <v:shape id="Picture 5" o:spid="_x000009744528-694e-475d-a6ab-056acb0b8d62_i1035" type="#_x000009744528-694e-475d-a6ab-056acb0b8d62_t75" alt="e卷通组卷系统 www.zujuan.com" style="width:56.25pt;height:18pt;mso-position-horizontal-relative:page;mso-position-vertical-relative:page" o:ole="">
            <v:imagedata r:id="rId09744528-694e-475d-a6ab-056acb0b8d6223" o:title=""/>
          </v:shape>
          <o:OLEObject Type="Embed" ProgID="Equation.DSMT4" ShapeID="Picture 5" DrawAspect="Content" ObjectID="_1481980722" r:id="rId09744528-694e-475d-a6ab-056acb0b8d6224"/>
        </w:object>
      </w:r>
      <w:r w:rsidR="00F968B8" w:rsidRPr="00F968B8">
        <w:rPr>
          <w:rFonts w:ascii="宋体" w:hAnsi="宋体" w:hint="eastAsia"/>
        </w:rPr>
        <w:t>（Ⅰ</w:t>
      </w:r>
      <w:r w:rsidRPr="00F968B8">
        <w:rPr>
          <w:rFonts w:ascii="宋体" w:hAnsi="宋体" w:hint="eastAsia"/>
        </w:rPr>
        <w:t>为虚数单位</w:t>
      </w:r>
      <w:r w:rsidR="00F968B8" w:rsidRPr="00F968B8">
        <w:rPr>
          <w:rFonts w:ascii="宋体" w:hAnsi="宋体" w:hint="eastAsia"/>
        </w:rPr>
        <w:t>）</w:t>
      </w:r>
      <w:r w:rsidRPr="00F968B8">
        <w:rPr>
          <w:rFonts w:ascii="宋体" w:hAnsi="宋体" w:hint="eastAsia"/>
        </w:rPr>
        <w:t>在复平面上对应的点位于</w:t>
      </w:r>
      <w:r w:rsidR="00F968B8" w:rsidRPr="00F968B8">
        <w:rPr>
          <w:rFonts w:ascii="宋体" w:hAnsi="宋体" w:hint="eastAsia"/>
        </w:rPr>
        <w:t>（    ）</w:t>
      </w:r>
    </w:p>
    <w:p w:rsidR="00F201A6" w:rsidRPr="00F968B8" w:rsidRDefault="00F201A6" w:rsidP="00F968B8">
      <w:r w:rsidRPr="00F968B8">
        <w:rPr>
          <w:rFonts w:ascii="宋体" w:hAnsi="宋体" w:hint="eastAsia"/>
        </w:rPr>
        <w:t>A．第一象限</w:t>
      </w:r>
      <w:r w:rsidR="00F968B8" w:rsidRPr="00F968B8">
        <w:rPr>
          <w:rFonts w:ascii="宋体" w:hAnsi="宋体" w:hint="eastAsia"/>
        </w:rPr>
        <w:t xml:space="preserve">      </w:t>
      </w:r>
      <w:r w:rsidRPr="00F968B8">
        <w:rPr>
          <w:rFonts w:ascii="宋体" w:hAnsi="宋体" w:hint="eastAsia"/>
        </w:rPr>
        <w:t>B．第二象限</w:t>
      </w:r>
      <w:r w:rsidR="00F968B8" w:rsidRPr="00F968B8">
        <w:rPr>
          <w:rFonts w:ascii="宋体" w:hAnsi="宋体" w:hint="eastAsia"/>
        </w:rPr>
        <w:t xml:space="preserve">           </w:t>
      </w:r>
      <w:r w:rsidRPr="00F968B8">
        <w:rPr>
          <w:rFonts w:ascii="宋体" w:hAnsi="宋体" w:hint="eastAsia"/>
        </w:rPr>
        <w:t>C．第三象限</w:t>
      </w:r>
      <w:r w:rsidR="00F968B8" w:rsidRPr="00F968B8">
        <w:rPr>
          <w:rFonts w:ascii="宋体" w:hAnsi="宋体" w:hint="eastAsia"/>
        </w:rPr>
        <w:t xml:space="preserve">         </w:t>
      </w:r>
      <w:r w:rsidRPr="00F968B8">
        <w:rPr>
          <w:rFonts w:ascii="宋体" w:hAnsi="宋体" w:hint="eastAsia"/>
        </w:rPr>
        <w:t>D．第四象限</w:t>
      </w:r>
    </w:p>
    <w:p w:rsidR="00F201A6" w:rsidRPr="00F968B8" w:rsidRDefault="00F201A6" w:rsidP="00F968B8">
      <w:r w:rsidRPr="00F968B8">
        <w:rPr>
          <w:rFonts w:ascii="宋体" w:hAnsi="宋体" w:hint="eastAsia"/>
        </w:rPr>
        <w:t>【答案】D</w:t>
      </w:r>
    </w:p>
    <w:p w:rsidR="00F201A6" w:rsidRPr="00F968B8" w:rsidRDefault="00F201A6" w:rsidP="00F968B8">
      <w:r w:rsidRPr="00F968B8">
        <w:rPr>
          <w:rFonts w:ascii="宋体" w:hAnsi="宋体" w:hint="eastAsia"/>
        </w:rPr>
        <w:t>【解析】</w:t>
      </w:r>
    </w:p>
    <w:p w:rsidR="00F201A6" w:rsidRPr="00F968B8" w:rsidRDefault="00F201A6" w:rsidP="00F968B8">
      <w:r w:rsidRPr="00F968B8">
        <w:rPr>
          <w:rFonts w:ascii="宋体" w:hAnsi="宋体" w:hint="eastAsia"/>
        </w:rPr>
        <w:t>试题分析：因为复数</w:t>
      </w:r>
      <w:r w:rsidRPr="00F968B8">
        <w:rPr>
          <w:rFonts w:ascii="宋体" w:hAnsi="宋体" w:hint="eastAsia"/>
          <w:position w:val="-10"/>
        </w:rPr>
        <w:object w:dxaOrig="1126" w:dyaOrig="362">
          <v:shape id="_x000009744528-694e-475d-a6ab-056acb0b8d62_i1036" type="#_x000009744528-694e-475d-a6ab-056acb0b8d62_t75" alt="e卷通组卷系统 www.zujuan.com" style="width:56.25pt;height:18pt;mso-position-horizontal-relative:page;mso-position-vertical-relative:page" o:ole="">
            <v:imagedata r:id="rId09744528-694e-475d-a6ab-056acb0b8d6223" o:title=""/>
          </v:shape>
          <o:OLEObject Type="Embed" ProgID="Equation.DSMT4" ShapeID="_x000009744528-694e-475d-a6ab-056acb0b8d62_i1036" DrawAspect="Content" ObjectID="_1481980723" r:id="rId09744528-694e-475d-a6ab-056acb0b8d6225"/>
        </w:object>
      </w:r>
      <w:r w:rsidRPr="00F968B8">
        <w:rPr>
          <w:rFonts w:ascii="宋体" w:hAnsi="宋体" w:hint="eastAsia"/>
          <w:position w:val="-10"/>
        </w:rPr>
        <w:object w:dxaOrig="1585" w:dyaOrig="321">
          <v:shape id="图片 321" o:spid="_x000009744528-694e-475d-a6ab-056acb0b8d62_i1037" type="#_x000009744528-694e-475d-a6ab-056acb0b8d62_t75" alt="e卷通组卷系统 www.zujuan.com" style="width:78.75pt;height:15.75pt;mso-position-horizontal-relative:page;mso-position-vertical-relative:page" o:ole="">
            <v:imagedata r:id="rId09744528-694e-475d-a6ab-056acb0b8d6226" o:title=""/>
          </v:shape>
          <o:OLEObject Type="Embed" ProgID="Equation.3" ShapeID="图片 321" DrawAspect="Content" ObjectID="_1481980724" r:id="rId09744528-694e-475d-a6ab-056acb0b8d6227">
            <o:FieldCodes>\* MERGEFORMAT</o:FieldCodes>
          </o:OLEObject>
        </w:object>
      </w:r>
      <w:r w:rsidRPr="00F968B8">
        <w:rPr>
          <w:rFonts w:ascii="宋体" w:hAnsi="宋体" w:hint="eastAsia"/>
        </w:rPr>
        <w:t>，在复平面上对应的点为</w:t>
      </w:r>
      <w:r w:rsidRPr="00F968B8">
        <w:rPr>
          <w:rFonts w:ascii="宋体" w:hAnsi="宋体" w:hint="eastAsia"/>
          <w:position w:val="-10"/>
        </w:rPr>
        <w:object w:dxaOrig="604" w:dyaOrig="322">
          <v:shape id="图片 322" o:spid="_x000009744528-694e-475d-a6ab-056acb0b8d62_i1038" type="#_x000009744528-694e-475d-a6ab-056acb0b8d62_t75" alt="e卷通组卷系统 www.zujuan.com" style="width:30pt;height:15.75pt;mso-position-horizontal-relative:page;mso-position-vertical-relative:page" o:ole="">
            <v:imagedata r:id="rId09744528-694e-475d-a6ab-056acb0b8d6228" o:title=""/>
          </v:shape>
          <o:OLEObject Type="Embed" ProgID="Equation.3" ShapeID="图片 322" DrawAspect="Content" ObjectID="_1481980725" r:id="rId09744528-694e-475d-a6ab-056acb0b8d6229">
            <o:FieldCodes>\* MERGEFORMAT</o:FieldCodes>
          </o:OLEObject>
        </w:object>
      </w:r>
      <w:r w:rsidRPr="00F968B8">
        <w:rPr>
          <w:rFonts w:ascii="宋体" w:hAnsi="宋体" w:hint="eastAsia"/>
        </w:rPr>
        <w:t>，位于第四象限，答案为D</w:t>
      </w:r>
    </w:p>
    <w:p w:rsidR="00F201A6" w:rsidRPr="00F968B8" w:rsidRDefault="00F201A6" w:rsidP="00F968B8">
      <w:r w:rsidRPr="00F968B8">
        <w:rPr>
          <w:rFonts w:ascii="宋体" w:hAnsi="宋体" w:hint="eastAsia"/>
        </w:rPr>
        <w:t>考点：复数的运算及坐标表示</w:t>
      </w:r>
    </w:p>
    <w:p w:rsidR="0098120D" w:rsidRPr="00F85087" w:rsidRDefault="0098120D" w:rsidP="00F85087">
      <w:r w:rsidRPr="00F85087">
        <w:rPr>
          <w:rFonts w:ascii="宋体" w:hAnsi="宋体"/>
        </w:rPr>
      </w:r>
      <w:r w:rsidRPr="00F85087">
        <w:rPr>
          <w:rFonts w:ascii="宋体" w:hAnsi="宋体" w:hint="eastAsia"/>
        </w:rPr>
      </w:r>
      <w:r w:rsidR="00F85087">
        <w:rPr>
          <w:rFonts w:ascii="宋体" w:hAnsi="宋体" w:hint="eastAsia"/>
          <w:szCs w:val="21"/>
        </w:rPr>
        <w:t>19．</w:t>
      </w:r>
      <w:r w:rsidRPr="00F85087">
        <w:rPr>
          <w:rFonts w:ascii="宋体" w:hAnsi="宋体" w:hint="eastAsia"/>
        </w:rPr>
        <w:t>已知</w:t>
      </w:r>
      <w:r w:rsidRPr="00F85087">
        <w:rPr>
          <w:rFonts w:ascii="宋体" w:hAnsi="宋体" w:hint="eastAsia"/>
          <w:position w:val="-24"/>
        </w:rPr>
        <w:pict>
          <v:shape id="_x00009538792d-a938-4cd0-bb3b-50620fd3e70e_i1036" type="#_x00009538792d-a938-4cd0-bb3b-50620fd3e70e_t75" alt="e卷通组卷系统 www.zujuan.com" style="width:30pt;height:30.75pt">
            <v:imagedata r:id="rId9538792d-a938-4cd0-bb3b-50620fd3e70e29" o:title=""/>
          </v:shape>
        </w:pict>
      </w:r>
      <w:r w:rsidRPr="00F85087">
        <w:rPr>
          <w:rFonts w:ascii="宋体" w:hAnsi="宋体" w:hint="eastAsia"/>
        </w:rPr>
        <w:t>为纯虚数</w:t>
      </w:r>
      <w:r w:rsidR="00F85087" w:rsidRPr="00F85087">
        <w:rPr>
          <w:rFonts w:ascii="宋体" w:hAnsi="宋体" w:hint="eastAsia"/>
        </w:rPr>
        <w:t>（</w:t>
      </w:r>
      <w:r w:rsidRPr="00F85087">
        <w:rPr>
          <w:rFonts w:ascii="宋体" w:hAnsi="宋体" w:hint="eastAsia"/>
          <w:position w:val="-6"/>
        </w:rPr>
        <w:pict>
          <v:shape id="_x00009538792d-a938-4cd0-bb3b-50620fd3e70e_i1037" type="#_x00009538792d-a938-4cd0-bb3b-50620fd3e70e_t75" alt="e卷通组卷系统 www.zujuan.com" style="width:6.75pt;height:12.75pt">
            <v:imagedata r:id="rId9538792d-a938-4cd0-bb3b-50620fd3e70e30" o:title=""/>
          </v:shape>
        </w:pict>
      </w:r>
      <w:r w:rsidRPr="00F85087">
        <w:rPr>
          <w:rFonts w:ascii="宋体" w:hAnsi="宋体" w:hint="eastAsia"/>
        </w:rPr>
        <w:t>是虚数单位</w:t>
      </w:r>
      <w:r w:rsidR="00F85087" w:rsidRPr="00F85087">
        <w:rPr>
          <w:rFonts w:ascii="宋体" w:hAnsi="宋体" w:hint="eastAsia"/>
        </w:rPr>
        <w:t>）</w:t>
      </w:r>
      <w:r w:rsidRPr="00F85087">
        <w:rPr>
          <w:rFonts w:ascii="宋体" w:hAnsi="宋体" w:hint="eastAsia"/>
        </w:rPr>
        <w:t>则实数</w:t>
      </w:r>
      <w:r w:rsidRPr="00F85087">
        <w:rPr>
          <w:rFonts w:ascii="宋体" w:hAnsi="宋体" w:hint="eastAsia"/>
          <w:position w:val="-6"/>
        </w:rPr>
        <w:pict>
          <v:shape id="_x00009538792d-a938-4cd0-bb3b-50620fd3e70e_i1038" type="#_x00009538792d-a938-4cd0-bb3b-50620fd3e70e_t75" alt="e卷通组卷系统 www.zujuan.com" style="width:18.75pt;height:11.25pt">
            <v:imagedata r:id="rId9538792d-a938-4cd0-bb3b-50620fd3e70e31" o:title=""/>
          </v:shape>
        </w:pict>
      </w:r>
      <w:r w:rsidR="00F85087" w:rsidRPr="00F85087">
        <w:rPr>
          <w:rFonts w:ascii="宋体" w:hAnsi="宋体" w:hint="eastAsia"/>
        </w:rPr>
        <w:t>（</w:t>
      </w:r>
      <w:r w:rsidR="00F85087" w:rsidRPr="00F85087">
        <w:rPr>
          <w:rFonts w:ascii="宋体" w:hAnsi="宋体"/>
        </w:rPr>
        <w:t xml:space="preserve">     </w:t>
      </w:r>
      <w:r w:rsidR="00F85087" w:rsidRPr="00F85087">
        <w:rPr>
          <w:rFonts w:ascii="宋体" w:hAnsi="宋体" w:hint="eastAsia"/>
        </w:rPr>
        <w:t>）</w:t>
      </w:r>
    </w:p>
    <w:p w:rsidR="0098120D" w:rsidRPr="00F85087" w:rsidRDefault="0098120D" w:rsidP="00F85087">
      <w:r w:rsidRPr="00F85087">
        <w:rPr>
          <w:rFonts w:ascii="宋体" w:hAnsi="宋体"/>
        </w:rPr>
        <w:t>A</w:t>
      </w:r>
      <w:r w:rsidRPr="00F85087">
        <w:rPr>
          <w:rFonts w:ascii="宋体" w:hAnsi="宋体" w:hint="eastAsia"/>
        </w:rPr>
        <w:t>．</w:t>
      </w:r>
      <w:r w:rsidRPr="00F85087">
        <w:rPr>
          <w:rFonts w:ascii="宋体" w:hAnsi="宋体" w:hint="eastAsia"/>
          <w:position w:val="-4"/>
        </w:rPr>
        <w:pict>
          <v:shape id="_x00009538792d-a938-4cd0-bb3b-50620fd3e70e_i1039" type="#_x00009538792d-a938-4cd0-bb3b-50620fd3e70e_t75" alt="e卷通组卷系统 www.zujuan.com" style="width:6.75pt;height:12.75pt">
            <v:imagedata r:id="rId9538792d-a938-4cd0-bb3b-50620fd3e70e32" o:title=""/>
          </v:shape>
        </w:pict>
      </w:r>
      <w:r w:rsidR="00F85087" w:rsidRPr="00F85087">
        <w:rPr>
          <w:rFonts w:ascii="宋体" w:hAnsi="宋体"/>
        </w:rPr>
        <w:t xml:space="preserve">            </w:t>
      </w:r>
      <w:r w:rsidRPr="00F85087">
        <w:rPr>
          <w:rFonts w:ascii="宋体" w:hAnsi="宋体"/>
        </w:rPr>
        <w:t>B</w:t>
      </w:r>
      <w:r w:rsidRPr="00F85087">
        <w:rPr>
          <w:rFonts w:ascii="宋体" w:hAnsi="宋体" w:hint="eastAsia"/>
        </w:rPr>
        <w:t>．</w:t>
      </w:r>
      <w:r w:rsidRPr="00F85087">
        <w:rPr>
          <w:rFonts w:ascii="宋体" w:hAnsi="宋体" w:hint="eastAsia"/>
          <w:position w:val="-4"/>
        </w:rPr>
        <w:pict>
          <v:shape id="_x00009538792d-a938-4cd0-bb3b-50620fd3e70e_i1040" type="#_x00009538792d-a938-4cd0-bb3b-50620fd3e70e_t75" alt="e卷通组卷系统 www.zujuan.com" style="width:9.75pt;height:12.75pt">
            <v:imagedata r:id="rId9538792d-a938-4cd0-bb3b-50620fd3e70e33" o:title=""/>
          </v:shape>
        </w:pict>
      </w:r>
      <w:r w:rsidR="00F85087" w:rsidRPr="00F85087">
        <w:rPr>
          <w:rFonts w:ascii="宋体" w:hAnsi="宋体"/>
        </w:rPr>
        <w:t xml:space="preserve">        </w:t>
      </w:r>
      <w:r w:rsidRPr="00F85087">
        <w:rPr>
          <w:rFonts w:ascii="宋体" w:hAnsi="宋体"/>
        </w:rPr>
        <w:t>C</w:t>
      </w:r>
      <w:r w:rsidRPr="00F85087">
        <w:rPr>
          <w:rFonts w:ascii="宋体" w:hAnsi="宋体" w:hint="eastAsia"/>
        </w:rPr>
        <w:t>．</w:t>
      </w:r>
      <w:r w:rsidRPr="00F85087">
        <w:rPr>
          <w:rFonts w:ascii="宋体" w:hAnsi="宋体" w:hint="eastAsia"/>
          <w:position w:val="-4"/>
        </w:rPr>
        <w:object w:dxaOrig="302" w:dyaOrig="216">
          <v:shape id="_x00005d0005a5-5807-4e34-a99c-0715370cbb01_i1041" o:spid="_x00009538792d-a938-4cd0-bb3b-50620fd3e70e_i1041" type="#_x00009538792d-a938-4cd0-bb3b-50620fd3e70e_t75" alt="e卷通组卷系统 www.zujuan.com" style="width:15pt;height:10.5pt" o:ole="">
            <v:imagedata r:id="rId9538792d-a938-4cd0-bb3b-50620fd3e70e34" o:title=""/>
            <v:path o:connecttype="segments"/>
          </v:shape>
          <o:OLEObject Type="Embed" ProgID="Equation.3" ShapeID="_x00005d0005a5-5807-4e34-a99c-0715370cbb01_i1041" DrawAspect="Content" ObjectID="_1481119587" r:id="rId9538792d-a938-4cd0-bb3b-50620fd3e70e35"/>
        </w:object>
      </w:r>
      <w:r w:rsidR="00F85087" w:rsidRPr="00F85087">
        <w:rPr>
          <w:rFonts w:ascii="宋体" w:hAnsi="宋体"/>
        </w:rPr>
        <w:t xml:space="preserve">                </w:t>
      </w:r>
      <w:r w:rsidRPr="00F85087">
        <w:rPr>
          <w:rFonts w:ascii="宋体" w:hAnsi="宋体"/>
        </w:rPr>
        <w:t>D</w:t>
      </w:r>
      <w:r w:rsidRPr="00F85087">
        <w:rPr>
          <w:rFonts w:ascii="宋体" w:hAnsi="宋体" w:hint="eastAsia"/>
        </w:rPr>
        <w:t>．</w:t>
      </w:r>
      <w:r w:rsidRPr="00F85087">
        <w:rPr>
          <w:rFonts w:ascii="宋体" w:hAnsi="宋体" w:hint="eastAsia"/>
          <w:position w:val="-4"/>
        </w:rPr>
        <w:object w:dxaOrig="346" w:dyaOrig="216">
          <v:shape id="_x00005d0005a5-5807-4e34-a99c-0715370cbb01_i1042" o:spid="_x00009538792d-a938-4cd0-bb3b-50620fd3e70e_i1042" type="#_x00009538792d-a938-4cd0-bb3b-50620fd3e70e_t75" alt="e卷通组卷系统 www.zujuan.com" style="width:17.25pt;height:10.5pt" o:ole="">
            <v:imagedata r:id="rId9538792d-a938-4cd0-bb3b-50620fd3e70e36" o:title=""/>
            <v:path o:connecttype="segments"/>
          </v:shape>
          <o:OLEObject Type="Embed" ProgID="Equation.3" ShapeID="_x00005d0005a5-5807-4e34-a99c-0715370cbb01_i1042" DrawAspect="Content" ObjectID="_1481119588" r:id="rId9538792d-a938-4cd0-bb3b-50620fd3e70e37"/>
        </w:object>
      </w:r>
    </w:p>
    <w:p w:rsidR="00065601" w:rsidRPr="00F85087" w:rsidRDefault="00065601" w:rsidP="00F85087">
      <w:r w:rsidRPr="00F85087">
        <w:rPr>
          <w:rFonts w:ascii="宋体" w:hAnsi="宋体" w:hint="eastAsia"/>
          <w:szCs w:val="21"/>
        </w:rPr>
        <w:t>【答案】A</w:t>
      </w:r>
    </w:p>
    <w:p w:rsidR="00065601" w:rsidRPr="00F85087" w:rsidRDefault="00065601" w:rsidP="00F85087">
      <w:r w:rsidRPr="00F85087">
        <w:rPr>
          <w:rFonts w:ascii="宋体" w:hAnsi="宋体" w:hint="eastAsia"/>
          <w:szCs w:val="21"/>
        </w:rPr>
        <w:t>【解析】</w:t>
      </w:r>
    </w:p>
    <w:p w:rsidR="00065601" w:rsidRPr="00F85087" w:rsidRDefault="00065601" w:rsidP="00F85087">
      <w:r w:rsidRPr="00F85087">
        <w:rPr>
          <w:rFonts w:ascii="宋体" w:hAnsi="宋体" w:hint="eastAsia"/>
          <w:szCs w:val="21"/>
        </w:rPr>
        <w:t>试题分析：因为</w:t>
      </w:r>
      <w:r w:rsidRPr="00F85087">
        <w:rPr>
          <w:rFonts w:ascii="宋体" w:hAnsi="宋体"/>
          <w:position w:val="-28"/>
        </w:rPr>
        <w:object w:dxaOrig="3660" w:dyaOrig="660">
          <v:shape id="_x00009538792d-a938-4cd0-bb3b-50620fd3e70e_i1043" type="#_x00009538792d-a938-4cd0-bb3b-50620fd3e70e_t75" alt="e卷通组卷系统 www.zujuan.com" style="width:183pt;height:33pt" o:ole="">
            <v:imagedata r:id="rId9538792d-a938-4cd0-bb3b-50620fd3e70e38" o:title=""/>
          </v:shape>
          <o:OLEObject Type="Embed" ProgID="Equation.DSMT4" ShapeID="_x00009538792d-a938-4cd0-bb3b-50620fd3e70e_i1043" DrawAspect="Content" ObjectID="_1481119589" r:id="rId9538792d-a938-4cd0-bb3b-50620fd3e70e39"/>
        </w:object>
      </w:r>
      <w:r w:rsidRPr="00F85087">
        <w:rPr>
          <w:rFonts w:ascii="宋体" w:hAnsi="宋体" w:hint="eastAsia"/>
        </w:rPr>
        <w:t>为纯虚数，所以</w:t>
      </w:r>
      <w:r w:rsidRPr="00F85087">
        <w:rPr>
          <w:rFonts w:ascii="宋体" w:hAnsi="宋体"/>
          <w:position w:val="-30"/>
        </w:rPr>
        <w:object w:dxaOrig="1760" w:dyaOrig="720">
          <v:shape id="_x00009538792d-a938-4cd0-bb3b-50620fd3e70e_i1044" type="#_x00009538792d-a938-4cd0-bb3b-50620fd3e70e_t75" alt="e卷通组卷系统 www.zujuan.com" style="width:87.75pt;height:36pt" o:ole="">
            <v:imagedata r:id="rId9538792d-a938-4cd0-bb3b-50620fd3e70e40" o:title=""/>
          </v:shape>
          <o:OLEObject Type="Embed" ProgID="Equation.DSMT4" ShapeID="_x00009538792d-a938-4cd0-bb3b-50620fd3e70e_i1044" DrawAspect="Content" ObjectID="_1481119590" r:id="rId9538792d-a938-4cd0-bb3b-50620fd3e70e41"/>
        </w:object>
      </w:r>
      <w:r w:rsidRPr="00F85087">
        <w:rPr>
          <w:rFonts w:ascii="宋体" w:hAnsi="宋体" w:hint="eastAsia"/>
        </w:rPr>
        <w:t>，故选A.</w:t>
      </w:r>
    </w:p>
    <w:p w:rsidR="00065601" w:rsidRPr="00F85087" w:rsidRDefault="00065601" w:rsidP="00F85087">
      <w:r w:rsidRPr="00F85087">
        <w:rPr>
          <w:rFonts w:ascii="宋体" w:hAnsi="宋体" w:hint="eastAsia"/>
          <w:szCs w:val="21"/>
        </w:rPr>
        <w:t>考点：复数的概念与运算.</w:t>
      </w:r>
    </w:p>
    <w:p w:rsidR="004D42A0" w:rsidRDefault="004D42A0">
      <w:pPr>
        <w:rPr>
          <w:rFonts w:hint="eastAsia"/>
        </w:rPr>
      </w:pPr>
    </w:p>
    <w:p w:rsidR="004D42A0" w:rsidRDefault="004D42A0">
      <w:pPr>
        <w:rPr>
          <w:rFonts w:hint="eastAsia"/>
        </w:rPr>
      </w:pPr>
    </w:p>
    <w:p w:rsidR="004D42A0" w:rsidRDefault="004D42A0">
      <w:pPr>
        <w:rPr>
          <w:rFonts w:hint="eastAsia"/>
        </w:rPr>
      </w:pPr>
    </w:p>
    <w:p w:rsidR="002A2386" w:rsidRDefault="002A2386"/>
    <w:sectPr w:rsidR="002A2386" w:rsidSect="007A55E5">
      <w:footerReference w:type="even" r:id="rId_footereven"/>
      <w:footerReference w:type="default" r:id="rId_footerdefault"/>
      <w:pgSz w:w="11907" w:h="16839" w:code="9"/>
      <w:pgMar w:top="900" w:right="1997" w:bottom="900" w:left="1997" w:header="500" w:footer="500" w:gutter="0"/>
      <w:cols w:num="1" w:sep="1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4B4F" w:rsidRDefault="00DD4B4F" w:rsidP="00AD3992">
      <w:r>
        <w:separator/>
      </w:r>
    </w:p>
  </w:endnote>
  <w:endnote w:type="continuationSeparator" w:id="0">
    <w:p w:rsidR="00DD4B4F" w:rsidRDefault="00DD4B4F" w:rsidP="00AD39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answer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0232A6" w:rsidP="0064153B">
    <w:pPr>
      <w:pStyle w:val="a4"/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fldSimple w:instr=" page ">
      <w:r w:rsidR="00FA429B">
        <w:rPr>
          <w:noProof/>
        </w:rPr>
        <w:instrText>1</w:instrText>
      </w:r>
    </w:fldSimple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总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fldSimple w:instr=" sectionpages ">
      <w:r w:rsidR="00FA429B">
        <w:rPr>
          <w:noProof/>
        </w:rPr>
        <w:instrText>2</w:instrText>
      </w:r>
    </w:fldSimple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default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even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4B4F" w:rsidRDefault="00DD4B4F" w:rsidP="00AD3992">
      <w:r>
        <w:separator/>
      </w:r>
    </w:p>
  </w:footnote>
  <w:footnote w:type="continuationSeparator" w:id="0">
    <w:p w:rsidR="00DD4B4F" w:rsidRDefault="00DD4B4F" w:rsidP="00AD3992">
      <w:r>
        <w:continuationSeparator/>
      </w:r>
    </w:p>
  </w:footnote>
</w:footnotes>
</file>

<file path=word/headeranswer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0232A6" w:rsidP="0064153B">
    <w:pPr>
      <w:pStyle w:val="a3"/>
    </w:pPr>
    <w:proofErr w:type="gramStart"/>
    <w:r>
      <w:rPr>
        <w:rFonts w:hint="eastAsia"/>
      </w:rPr>
      <w:t>本卷由【在线组卷网www.zujuan.com】自动生成，请仔细校对后使用，答案仅供参考。</w:t>
    </w:r>
    <w:proofErr w:type="gramEnd"/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 w:grammar="clean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992"/>
    <w:rsid w:val="00026C90"/>
    <w:rsid w:val="002A2386"/>
    <w:rsid w:val="004E63D0"/>
    <w:rsid w:val="007543DC"/>
    <w:rsid w:val="007A55E5"/>
    <w:rsid w:val="007A64BA"/>
    <w:rsid w:val="009E1FB8"/>
    <w:rsid w:val="00A0138B"/>
    <w:rsid w:val="00AD3992"/>
    <w:rsid w:val="00DD4B4F"/>
    <w:rsid w:val="00E17E42"/>
    <w:rsid w:val="00E55184"/>
    <w:rsid w:val="00EA770D"/>
    <w:rsid w:val="00FA5C16"/>
    <w:rsid w:val="00FF71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&#65279;<?xml version="1.0" encoding="UTF-8" standalone="yes"?>
<Relationships xmlns="http://schemas.openxmlformats.org/package/2006/relationships">
  <Relationship Id="rId8" Type="http://schemas.openxmlformats.org/officeDocument/2006/relationships/theme" Target="theme/theme1.xml" />
  <Relationship Id="rId3" Type="http://schemas.openxmlformats.org/officeDocument/2006/relationships/settings" Target="settings.xml" />
  <Relationship Id="rId7" Type="http://schemas.openxmlformats.org/officeDocument/2006/relationships/fontTable" Target="fontTable.xml" />
  <Relationship Id="rId2" Type="http://schemas.openxmlformats.org/officeDocument/2006/relationships/styles" Target="styles.xml" />
  <Relationship Id="rId1" Type="http://schemas.openxmlformats.org/officeDocument/2006/relationships/customXml" Target="../customXml/item1.xml" />
  <Relationship Id="rId6" Type="http://schemas.openxmlformats.org/officeDocument/2006/relationships/endnotes" Target="endnotes.xml" />
  <Relationship Id="rId5" Type="http://schemas.openxmlformats.org/officeDocument/2006/relationships/footnotes" Target="footnotes.xml" />
  <Relationship Id="rId4" Type="http://schemas.openxmlformats.org/officeDocument/2006/relationships/webSettings" Target="webSettings.xml" />
  <Relationship Id="rIdc04967a6-2b4d-4bcf-9a3a-0d3ab20c7d4e110" Type="http://schemas.openxmlformats.org/officeDocument/2006/relationships/image" Target="media/imagec04967a6-2b4d-4bcf-9a3a-0d3ab20c7d4e45.wmf" />
  <Relationship Id="rIdc04967a6-2b4d-4bcf-9a3a-0d3ab20c7d4e111" Type="http://schemas.openxmlformats.org/officeDocument/2006/relationships/oleObject" Target="embeddings/oleObjectc04967a6-2b4d-4bcf-9a3a-0d3ab20c7d4e60.bin" />
  <Relationship Id="rIdc04967a6-2b4d-4bcf-9a3a-0d3ab20c7d4e112" Type="http://schemas.openxmlformats.org/officeDocument/2006/relationships/image" Target="media/imagec04967a6-2b4d-4bcf-9a3a-0d3ab20c7d4e46.wmf" />
  <Relationship Id="rIdc04967a6-2b4d-4bcf-9a3a-0d3ab20c7d4e113" Type="http://schemas.openxmlformats.org/officeDocument/2006/relationships/oleObject" Target="embeddings/oleObjectc04967a6-2b4d-4bcf-9a3a-0d3ab20c7d4e61.bin" />
  <Relationship Id="rIdc04967a6-2b4d-4bcf-9a3a-0d3ab20c7d4e114" Type="http://schemas.openxmlformats.org/officeDocument/2006/relationships/image" Target="media/imagec04967a6-2b4d-4bcf-9a3a-0d3ab20c7d4e47.wmf" />
  <Relationship Id="rIdc04967a6-2b4d-4bcf-9a3a-0d3ab20c7d4e115" Type="http://schemas.openxmlformats.org/officeDocument/2006/relationships/oleObject" Target="embeddings/oleObjectc04967a6-2b4d-4bcf-9a3a-0d3ab20c7d4e62.bin" />
  <Relationship Id="rIdc04967a6-2b4d-4bcf-9a3a-0d3ab20c7d4e116" Type="http://schemas.openxmlformats.org/officeDocument/2006/relationships/image" Target="media/imagec04967a6-2b4d-4bcf-9a3a-0d3ab20c7d4e48.wmf" />
  <Relationship Id="rIdc04967a6-2b4d-4bcf-9a3a-0d3ab20c7d4e117" Type="http://schemas.openxmlformats.org/officeDocument/2006/relationships/oleObject" Target="embeddings/oleObjectc04967a6-2b4d-4bcf-9a3a-0d3ab20c7d4e63.bin" />
  <Relationship Id="rIdc04967a6-2b4d-4bcf-9a3a-0d3ab20c7d4e118" Type="http://schemas.openxmlformats.org/officeDocument/2006/relationships/image" Target="media/imagec04967a6-2b4d-4bcf-9a3a-0d3ab20c7d4e49.wmf" />
  <Relationship Id="rIdc04967a6-2b4d-4bcf-9a3a-0d3ab20c7d4e119" Type="http://schemas.openxmlformats.org/officeDocument/2006/relationships/oleObject" Target="embeddings/oleObjectc04967a6-2b4d-4bcf-9a3a-0d3ab20c7d4e64.bin" />
  <Relationship Id="rIdc04967a6-2b4d-4bcf-9a3a-0d3ab20c7d4e120" Type="http://schemas.openxmlformats.org/officeDocument/2006/relationships/image" Target="media/imagec04967a6-2b4d-4bcf-9a3a-0d3ab20c7d4e50.wmf" />
  <Relationship Id="rIdc04967a6-2b4d-4bcf-9a3a-0d3ab20c7d4e121" Type="http://schemas.openxmlformats.org/officeDocument/2006/relationships/oleObject" Target="embeddings/oleObjectc04967a6-2b4d-4bcf-9a3a-0d3ab20c7d4e65.bin" />
  <Relationship Id="rIdc04967a6-2b4d-4bcf-9a3a-0d3ab20c7d4e122" Type="http://schemas.openxmlformats.org/officeDocument/2006/relationships/image" Target="media/imagec04967a6-2b4d-4bcf-9a3a-0d3ab20c7d4e51.wmf" />
  <Relationship Id="rIdc04967a6-2b4d-4bcf-9a3a-0d3ab20c7d4e123" Type="http://schemas.openxmlformats.org/officeDocument/2006/relationships/oleObject" Target="embeddings/oleObjectc04967a6-2b4d-4bcf-9a3a-0d3ab20c7d4e66.bin" />
  <Relationship Id="rId23246423-beb8-43ab-ae5d-da269a0324bd7" Type="http://schemas.openxmlformats.org/officeDocument/2006/relationships/image" Target="media/image23246423-beb8-43ab-ae5d-da269a0324bd1.wmf" />
  <Relationship Id="rId23246423-beb8-43ab-ae5d-da269a0324bd8" Type="http://schemas.openxmlformats.org/officeDocument/2006/relationships/oleObject" Target="embeddings/oleObject23246423-beb8-43ab-ae5d-da269a0324bd1.bin" />
  <Relationship Id="rId23246423-beb8-43ab-ae5d-da269a0324bd9" Type="http://schemas.openxmlformats.org/officeDocument/2006/relationships/image" Target="media/image23246423-beb8-43ab-ae5d-da269a0324bd2.wmf" />
  <Relationship Id="rId23246423-beb8-43ab-ae5d-da269a0324bd10" Type="http://schemas.openxmlformats.org/officeDocument/2006/relationships/oleObject" Target="embeddings/oleObject23246423-beb8-43ab-ae5d-da269a0324bd2.bin" />
  <Relationship Id="rId23246423-beb8-43ab-ae5d-da269a0324bd11" Type="http://schemas.openxmlformats.org/officeDocument/2006/relationships/image" Target="media/image23246423-beb8-43ab-ae5d-da269a0324bd3.wmf" />
  <Relationship Id="rId23246423-beb8-43ab-ae5d-da269a0324bd12" Type="http://schemas.openxmlformats.org/officeDocument/2006/relationships/oleObject" Target="embeddings/oleObject23246423-beb8-43ab-ae5d-da269a0324bd3.bin" />
  <Relationship Id="rId23246423-beb8-43ab-ae5d-da269a0324bd13" Type="http://schemas.openxmlformats.org/officeDocument/2006/relationships/image" Target="media/image23246423-beb8-43ab-ae5d-da269a0324bd4.wmf" />
  <Relationship Id="rId23246423-beb8-43ab-ae5d-da269a0324bd14" Type="http://schemas.openxmlformats.org/officeDocument/2006/relationships/oleObject" Target="embeddings/oleObject23246423-beb8-43ab-ae5d-da269a0324bd4.bin" />
  <Relationship Id="rId23246423-beb8-43ab-ae5d-da269a0324bd15" Type="http://schemas.openxmlformats.org/officeDocument/2006/relationships/image" Target="media/image23246423-beb8-43ab-ae5d-da269a0324bd5.wmf" />
  <Relationship Id="rId23246423-beb8-43ab-ae5d-da269a0324bd16" Type="http://schemas.openxmlformats.org/officeDocument/2006/relationships/oleObject" Target="embeddings/oleObject23246423-beb8-43ab-ae5d-da269a0324bd5.bin" />
  <Relationship Id="rId23246423-beb8-43ab-ae5d-da269a0324bd17" Type="http://schemas.openxmlformats.org/officeDocument/2006/relationships/image" Target="media/image23246423-beb8-43ab-ae5d-da269a0324bd6.wmf" />
  <Relationship Id="rId23246423-beb8-43ab-ae5d-da269a0324bd18" Type="http://schemas.openxmlformats.org/officeDocument/2006/relationships/oleObject" Target="embeddings/oleObject23246423-beb8-43ab-ae5d-da269a0324bd6.bin" />
  <Relationship Id="rId23246423-beb8-43ab-ae5d-da269a0324bd19" Type="http://schemas.openxmlformats.org/officeDocument/2006/relationships/image" Target="media/image23246423-beb8-43ab-ae5d-da269a0324bd7.wmf" />
  <Relationship Id="rId23246423-beb8-43ab-ae5d-da269a0324bd20" Type="http://schemas.openxmlformats.org/officeDocument/2006/relationships/oleObject" Target="embeddings/oleObject23246423-beb8-43ab-ae5d-da269a0324bd7.bin" />
  <Relationship Id="rId22f6c55f-b672-43e8-9165-e116925c670017" Type="http://schemas.openxmlformats.org/officeDocument/2006/relationships/image" Target="media/image22f6c55f-b672-43e8-9165-e116925c67009.wmf" />
  <Relationship Id="rId22f6c55f-b672-43e8-9165-e116925c670018" Type="http://schemas.openxmlformats.org/officeDocument/2006/relationships/image" Target="media/image22f6c55f-b672-43e8-9165-e116925c670010.wmf" />
  <Relationship Id="rId22f6c55f-b672-43e8-9165-e116925c670019" Type="http://schemas.openxmlformats.org/officeDocument/2006/relationships/image" Target="media/image22f6c55f-b672-43e8-9165-e116925c670011.wmf" />
  <Relationship Id="rId22f6c55f-b672-43e8-9165-e116925c670020" Type="http://schemas.openxmlformats.org/officeDocument/2006/relationships/image" Target="media/image22f6c55f-b672-43e8-9165-e116925c670012.wmf" />
  <Relationship Id="rId22f6c55f-b672-43e8-9165-e116925c670021" Type="http://schemas.openxmlformats.org/officeDocument/2006/relationships/image" Target="media/image22f6c55f-b672-43e8-9165-e116925c670013.wmf" />
  <Relationship Id="rId22f6c55f-b672-43e8-9165-e116925c670022" Type="http://schemas.openxmlformats.org/officeDocument/2006/relationships/image" Target="media/image22f6c55f-b672-43e8-9165-e116925c670014.wmf" />
  <Relationship Id="rId22f6c55f-b672-43e8-9165-e116925c670023" Type="http://schemas.openxmlformats.org/officeDocument/2006/relationships/oleObject" Target="embeddings/oleObject22f6c55f-b672-43e8-9165-e116925c67004.bin" />
  <Relationship Id="rId22f6c55f-b672-43e8-9165-e116925c670024" Type="http://schemas.openxmlformats.org/officeDocument/2006/relationships/image" Target="media/image22f6c55f-b672-43e8-9165-e116925c670015.wmf" />
  <Relationship Id="rId22f6c55f-b672-43e8-9165-e116925c670025" Type="http://schemas.openxmlformats.org/officeDocument/2006/relationships/oleObject" Target="embeddings/oleObject22f6c55f-b672-43e8-9165-e116925c67005.bin" />
  <Relationship Id="rId22f6c55f-b672-43e8-9165-e116925c670026" Type="http://schemas.openxmlformats.org/officeDocument/2006/relationships/image" Target="media/image22f6c55f-b672-43e8-9165-e116925c670016.wmf" />
  <Relationship Id="rId22f6c55f-b672-43e8-9165-e116925c670027" Type="http://schemas.openxmlformats.org/officeDocument/2006/relationships/oleObject" Target="embeddings/oleObject22f6c55f-b672-43e8-9165-e116925c67006.bin" />
  <Relationship Id="rIdcc70c8a0-16e2-4f00-ba19-9f02af5d130d20" Type="http://schemas.openxmlformats.org/officeDocument/2006/relationships/image" Target="media/imagecc70c8a0-16e2-4f00-ba19-9f02af5d130d7.wmf" />
  <Relationship Id="rIdcc70c8a0-16e2-4f00-ba19-9f02af5d130d21" Type="http://schemas.openxmlformats.org/officeDocument/2006/relationships/oleObject" Target="embeddings/oleObjectcc70c8a0-16e2-4f00-ba19-9f02af5d130d8.bin" />
  <Relationship Id="rIdcc70c8a0-16e2-4f00-ba19-9f02af5d130d22" Type="http://schemas.openxmlformats.org/officeDocument/2006/relationships/image" Target="media/imagecc70c8a0-16e2-4f00-ba19-9f02af5d130d8.wmf" />
  <Relationship Id="rIdcc70c8a0-16e2-4f00-ba19-9f02af5d130d23" Type="http://schemas.openxmlformats.org/officeDocument/2006/relationships/oleObject" Target="embeddings/oleObjectcc70c8a0-16e2-4f00-ba19-9f02af5d130d9.bin" />
  <Relationship Id="rIdcc70c8a0-16e2-4f00-ba19-9f02af5d130d24" Type="http://schemas.openxmlformats.org/officeDocument/2006/relationships/image" Target="media/imagecc70c8a0-16e2-4f00-ba19-9f02af5d130d9.wmf" />
  <Relationship Id="rIdcc70c8a0-16e2-4f00-ba19-9f02af5d130d25" Type="http://schemas.openxmlformats.org/officeDocument/2006/relationships/oleObject" Target="embeddings/oleObjectcc70c8a0-16e2-4f00-ba19-9f02af5d130d10.bin" />
  <Relationship Id="rIdcc70c8a0-16e2-4f00-ba19-9f02af5d130d26" Type="http://schemas.openxmlformats.org/officeDocument/2006/relationships/image" Target="media/imagecc70c8a0-16e2-4f00-ba19-9f02af5d130d10.wmf" />
  <Relationship Id="rIdcc70c8a0-16e2-4f00-ba19-9f02af5d130d27" Type="http://schemas.openxmlformats.org/officeDocument/2006/relationships/oleObject" Target="embeddings/oleObjectcc70c8a0-16e2-4f00-ba19-9f02af5d130d11.bin" />
  <Relationship Id="rIdcc70c8a0-16e2-4f00-ba19-9f02af5d130d28" Type="http://schemas.openxmlformats.org/officeDocument/2006/relationships/image" Target="media/imagecc70c8a0-16e2-4f00-ba19-9f02af5d130d11.wmf" />
  <Relationship Id="rIdcc70c8a0-16e2-4f00-ba19-9f02af5d130d29" Type="http://schemas.openxmlformats.org/officeDocument/2006/relationships/oleObject" Target="embeddings/oleObjectcc70c8a0-16e2-4f00-ba19-9f02af5d130d12.bin" />
  <Relationship Id="rIdcc70c8a0-16e2-4f00-ba19-9f02af5d130d30" Type="http://schemas.openxmlformats.org/officeDocument/2006/relationships/oleObject" Target="embeddings/oleObjectcc70c8a0-16e2-4f00-ba19-9f02af5d130d13.bin" />
  <Relationship Id="rId09744528-694e-475d-a6ab-056acb0b8d6223" Type="http://schemas.openxmlformats.org/officeDocument/2006/relationships/image" Target="media/image09744528-694e-475d-a6ab-056acb0b8d628.wmf" />
  <Relationship Id="rId09744528-694e-475d-a6ab-056acb0b8d6224" Type="http://schemas.openxmlformats.org/officeDocument/2006/relationships/oleObject" Target="embeddings/oleObject09744528-694e-475d-a6ab-056acb0b8d6211.bin" />
  <Relationship Id="rId09744528-694e-475d-a6ab-056acb0b8d6225" Type="http://schemas.openxmlformats.org/officeDocument/2006/relationships/oleObject" Target="embeddings/oleObject09744528-694e-475d-a6ab-056acb0b8d6212.bin" />
  <Relationship Id="rId09744528-694e-475d-a6ab-056acb0b8d6226" Type="http://schemas.openxmlformats.org/officeDocument/2006/relationships/image" Target="media/image09744528-694e-475d-a6ab-056acb0b8d629.wmf" />
  <Relationship Id="rId09744528-694e-475d-a6ab-056acb0b8d6227" Type="http://schemas.openxmlformats.org/officeDocument/2006/relationships/oleObject" Target="embeddings/oleObject09744528-694e-475d-a6ab-056acb0b8d6213.bin" />
  <Relationship Id="rId09744528-694e-475d-a6ab-056acb0b8d6228" Type="http://schemas.openxmlformats.org/officeDocument/2006/relationships/image" Target="media/image09744528-694e-475d-a6ab-056acb0b8d6210.wmf" />
  <Relationship Id="rId09744528-694e-475d-a6ab-056acb0b8d6229" Type="http://schemas.openxmlformats.org/officeDocument/2006/relationships/oleObject" Target="embeddings/oleObject09744528-694e-475d-a6ab-056acb0b8d6214.bin" />
  <Relationship Id="rId5bcf6297-a216-41fd-9a2c-a1b888420a9d15" Type="http://schemas.openxmlformats.org/officeDocument/2006/relationships/image" Target="media/image5bcf6297-a216-41fd-9a2c-a1b888420a9d6.wmf" />
  <Relationship Id="rId5bcf6297-a216-41fd-9a2c-a1b888420a9d16" Type="http://schemas.openxmlformats.org/officeDocument/2006/relationships/oleObject" Target="embeddings/oleObject5bcf6297-a216-41fd-9a2c-a1b888420a9d5.bin" />
  <Relationship Id="rId5bcf6297-a216-41fd-9a2c-a1b888420a9d17" Type="http://schemas.openxmlformats.org/officeDocument/2006/relationships/image" Target="media/image5bcf6297-a216-41fd-9a2c-a1b888420a9d7.wmf" />
  <Relationship Id="rId5bcf6297-a216-41fd-9a2c-a1b888420a9d18" Type="http://schemas.openxmlformats.org/officeDocument/2006/relationships/oleObject" Target="embeddings/oleObject5bcf6297-a216-41fd-9a2c-a1b888420a9d6.bin" />
  <Relationship Id="rId5bcf6297-a216-41fd-9a2c-a1b888420a9d19" Type="http://schemas.openxmlformats.org/officeDocument/2006/relationships/oleObject" Target="embeddings/oleObject5bcf6297-a216-41fd-9a2c-a1b888420a9d7.bin" />
  <Relationship Id="rId11cfa27c-15dd-4421-bd55-4417f562d5d329" Type="http://schemas.openxmlformats.org/officeDocument/2006/relationships/image" Target="media/image11cfa27c-15dd-4421-bd55-4417f562d5d311.wmf" />
  <Relationship Id="rId11cfa27c-15dd-4421-bd55-4417f562d5d330" Type="http://schemas.openxmlformats.org/officeDocument/2006/relationships/oleObject" Target="embeddings/oleObject11cfa27c-15dd-4421-bd55-4417f562d5d314.bin" />
  <Relationship Id="rId11cfa27c-15dd-4421-bd55-4417f562d5d331" Type="http://schemas.openxmlformats.org/officeDocument/2006/relationships/image" Target="media/image11cfa27c-15dd-4421-bd55-4417f562d5d312.wmf" />
  <Relationship Id="rId11cfa27c-15dd-4421-bd55-4417f562d5d332" Type="http://schemas.openxmlformats.org/officeDocument/2006/relationships/oleObject" Target="embeddings/oleObject11cfa27c-15dd-4421-bd55-4417f562d5d315.bin" />
  <Relationship Id="rId11cfa27c-15dd-4421-bd55-4417f562d5d333" Type="http://schemas.openxmlformats.org/officeDocument/2006/relationships/image" Target="media/image11cfa27c-15dd-4421-bd55-4417f562d5d313.wmf" />
  <Relationship Id="rId11cfa27c-15dd-4421-bd55-4417f562d5d334" Type="http://schemas.openxmlformats.org/officeDocument/2006/relationships/oleObject" Target="embeddings/oleObject11cfa27c-15dd-4421-bd55-4417f562d5d316.bin" />
  <Relationship Id="rId11cfa27c-15dd-4421-bd55-4417f562d5d335" Type="http://schemas.openxmlformats.org/officeDocument/2006/relationships/image" Target="media/image11cfa27c-15dd-4421-bd55-4417f562d5d314.wmf" />
  <Relationship Id="rId11cfa27c-15dd-4421-bd55-4417f562d5d336" Type="http://schemas.openxmlformats.org/officeDocument/2006/relationships/oleObject" Target="embeddings/oleObject11cfa27c-15dd-4421-bd55-4417f562d5d317.bin" />
  <Relationship Id="rId11cfa27c-15dd-4421-bd55-4417f562d5d337" Type="http://schemas.openxmlformats.org/officeDocument/2006/relationships/image" Target="media/image11cfa27c-15dd-4421-bd55-4417f562d5d315.wmf" />
  <Relationship Id="rId11cfa27c-15dd-4421-bd55-4417f562d5d338" Type="http://schemas.openxmlformats.org/officeDocument/2006/relationships/oleObject" Target="embeddings/oleObject11cfa27c-15dd-4421-bd55-4417f562d5d318.bin" />
  <Relationship Id="rId11cfa27c-15dd-4421-bd55-4417f562d5d339" Type="http://schemas.openxmlformats.org/officeDocument/2006/relationships/image" Target="media/image11cfa27c-15dd-4421-bd55-4417f562d5d316.wmf" />
  <Relationship Id="rId11cfa27c-15dd-4421-bd55-4417f562d5d340" Type="http://schemas.openxmlformats.org/officeDocument/2006/relationships/oleObject" Target="embeddings/oleObject11cfa27c-15dd-4421-bd55-4417f562d5d319.bin" />
  <Relationship Id="rId9538792d-a938-4cd0-bb3b-50620fd3e70e29" Type="http://schemas.openxmlformats.org/officeDocument/2006/relationships/image" Target="media/image9538792d-a938-4cd0-bb3b-50620fd3e70e12.wmf" />
  <Relationship Id="rId9538792d-a938-4cd0-bb3b-50620fd3e70e30" Type="http://schemas.openxmlformats.org/officeDocument/2006/relationships/image" Target="media/image9538792d-a938-4cd0-bb3b-50620fd3e70e13.wmf" />
  <Relationship Id="rId9538792d-a938-4cd0-bb3b-50620fd3e70e31" Type="http://schemas.openxmlformats.org/officeDocument/2006/relationships/image" Target="media/image9538792d-a938-4cd0-bb3b-50620fd3e70e14.wmf" />
  <Relationship Id="rId9538792d-a938-4cd0-bb3b-50620fd3e70e32" Type="http://schemas.openxmlformats.org/officeDocument/2006/relationships/image" Target="media/image9538792d-a938-4cd0-bb3b-50620fd3e70e15.wmf" />
  <Relationship Id="rId9538792d-a938-4cd0-bb3b-50620fd3e70e33" Type="http://schemas.openxmlformats.org/officeDocument/2006/relationships/image" Target="media/image9538792d-a938-4cd0-bb3b-50620fd3e70e16.wmf" />
  <Relationship Id="rId9538792d-a938-4cd0-bb3b-50620fd3e70e34" Type="http://schemas.openxmlformats.org/officeDocument/2006/relationships/image" Target="media/image9538792d-a938-4cd0-bb3b-50620fd3e70e17.wmf" />
  <Relationship Id="rId9538792d-a938-4cd0-bb3b-50620fd3e70e35" Type="http://schemas.openxmlformats.org/officeDocument/2006/relationships/oleObject" Target="embeddings/oleObject9538792d-a938-4cd0-bb3b-50620fd3e70e12.bin" />
  <Relationship Id="rId9538792d-a938-4cd0-bb3b-50620fd3e70e36" Type="http://schemas.openxmlformats.org/officeDocument/2006/relationships/image" Target="media/image9538792d-a938-4cd0-bb3b-50620fd3e70e18.wmf" />
  <Relationship Id="rId9538792d-a938-4cd0-bb3b-50620fd3e70e37" Type="http://schemas.openxmlformats.org/officeDocument/2006/relationships/oleObject" Target="embeddings/oleObject9538792d-a938-4cd0-bb3b-50620fd3e70e13.bin" />
  <Relationship Id="rId9538792d-a938-4cd0-bb3b-50620fd3e70e38" Type="http://schemas.openxmlformats.org/officeDocument/2006/relationships/image" Target="media/image9538792d-a938-4cd0-bb3b-50620fd3e70e19.wmf" />
  <Relationship Id="rId9538792d-a938-4cd0-bb3b-50620fd3e70e39" Type="http://schemas.openxmlformats.org/officeDocument/2006/relationships/oleObject" Target="embeddings/oleObject9538792d-a938-4cd0-bb3b-50620fd3e70e14.bin" />
  <Relationship Id="rId9538792d-a938-4cd0-bb3b-50620fd3e70e40" Type="http://schemas.openxmlformats.org/officeDocument/2006/relationships/image" Target="media/image9538792d-a938-4cd0-bb3b-50620fd3e70e20.wmf" />
  <Relationship Id="rId9538792d-a938-4cd0-bb3b-50620fd3e70e41" Type="http://schemas.openxmlformats.org/officeDocument/2006/relationships/oleObject" Target="embeddings/oleObject9538792d-a938-4cd0-bb3b-50620fd3e70e15.bin" />
  <Relationship Id="rIdfef01849-30b6-42b1-8c6a-0e05b232dc8d25" Type="http://schemas.openxmlformats.org/officeDocument/2006/relationships/image" Target="media/imagefef01849-30b6-42b1-8c6a-0e05b232dc8d10.wmf" />
  <Relationship Id="rIdfef01849-30b6-42b1-8c6a-0e05b232dc8d26" Type="http://schemas.openxmlformats.org/officeDocument/2006/relationships/oleObject" Target="embeddings/oleObjectfef01849-30b6-42b1-8c6a-0e05b232dc8d10.bin" />
  <Relationship Id="rIdfef01849-30b6-42b1-8c6a-0e05b232dc8d27" Type="http://schemas.openxmlformats.org/officeDocument/2006/relationships/image" Target="media/imagefef01849-30b6-42b1-8c6a-0e05b232dc8d11.wmf" />
  <Relationship Id="rIdfef01849-30b6-42b1-8c6a-0e05b232dc8d28" Type="http://schemas.openxmlformats.org/officeDocument/2006/relationships/oleObject" Target="embeddings/oleObjectfef01849-30b6-42b1-8c6a-0e05b232dc8d11.bin" />
  <Relationship Id="rIdfef01849-30b6-42b1-8c6a-0e05b232dc8d29" Type="http://schemas.openxmlformats.org/officeDocument/2006/relationships/image" Target="media/imagefef01849-30b6-42b1-8c6a-0e05b232dc8d12.wmf" />
  <Relationship Id="rIdfef01849-30b6-42b1-8c6a-0e05b232dc8d30" Type="http://schemas.openxmlformats.org/officeDocument/2006/relationships/oleObject" Target="embeddings/oleObjectfef01849-30b6-42b1-8c6a-0e05b232dc8d12.bin" />
  <Relationship Id="rIdfef01849-30b6-42b1-8c6a-0e05b232dc8d31" Type="http://schemas.openxmlformats.org/officeDocument/2006/relationships/image" Target="media/imagefef01849-30b6-42b1-8c6a-0e05b232dc8d13.wmf" />
  <Relationship Id="rIdfef01849-30b6-42b1-8c6a-0e05b232dc8d32" Type="http://schemas.openxmlformats.org/officeDocument/2006/relationships/oleObject" Target="embeddings/oleObjectfef01849-30b6-42b1-8c6a-0e05b232dc8d13.bin" />
  <Relationship Id="rIdfef01849-30b6-42b1-8c6a-0e05b232dc8d33" Type="http://schemas.openxmlformats.org/officeDocument/2006/relationships/image" Target="media/imagefef01849-30b6-42b1-8c6a-0e05b232dc8d14.wmf" />
  <Relationship Id="rIdfef01849-30b6-42b1-8c6a-0e05b232dc8d34" Type="http://schemas.openxmlformats.org/officeDocument/2006/relationships/oleObject" Target="embeddings/oleObjectfef01849-30b6-42b1-8c6a-0e05b232dc8d14.bin" />
  <Relationship Id="rIdfef01849-30b6-42b1-8c6a-0e05b232dc8d35" Type="http://schemas.openxmlformats.org/officeDocument/2006/relationships/image" Target="media/imagefef01849-30b6-42b1-8c6a-0e05b232dc8d15.wmf" />
  <Relationship Id="rIdfef01849-30b6-42b1-8c6a-0e05b232dc8d36" Type="http://schemas.openxmlformats.org/officeDocument/2006/relationships/oleObject" Target="embeddings/oleObjectfef01849-30b6-42b1-8c6a-0e05b232dc8d15.bin" />
  <Relationship Id="rIdfef01849-30b6-42b1-8c6a-0e05b232dc8d37" Type="http://schemas.openxmlformats.org/officeDocument/2006/relationships/image" Target="media/imagefef01849-30b6-42b1-8c6a-0e05b232dc8d16.wmf" />
  <Relationship Id="rIdfef01849-30b6-42b1-8c6a-0e05b232dc8d38" Type="http://schemas.openxmlformats.org/officeDocument/2006/relationships/oleObject" Target="embeddings/oleObjectfef01849-30b6-42b1-8c6a-0e05b232dc8d16.bin" />
  <Relationship Id="rIdfef01849-30b6-42b1-8c6a-0e05b232dc8d39" Type="http://schemas.openxmlformats.org/officeDocument/2006/relationships/image" Target="media/imagefef01849-30b6-42b1-8c6a-0e05b232dc8d17.wmf" />
  <Relationship Id="rIdfef01849-30b6-42b1-8c6a-0e05b232dc8d40" Type="http://schemas.openxmlformats.org/officeDocument/2006/relationships/oleObject" Target="embeddings/oleObjectfef01849-30b6-42b1-8c6a-0e05b232dc8d17.bin" />
  <Relationship Id="rIdfef01849-30b6-42b1-8c6a-0e05b232dc8d41" Type="http://schemas.openxmlformats.org/officeDocument/2006/relationships/image" Target="media/imagefef01849-30b6-42b1-8c6a-0e05b232dc8d18.wmf" />
  <Relationship Id="rIdfef01849-30b6-42b1-8c6a-0e05b232dc8d42" Type="http://schemas.openxmlformats.org/officeDocument/2006/relationships/oleObject" Target="embeddings/oleObjectfef01849-30b6-42b1-8c6a-0e05b232dc8d18.bin" />
  <Relationship Id="rIdfef01849-30b6-42b1-8c6a-0e05b232dc8d43" Type="http://schemas.openxmlformats.org/officeDocument/2006/relationships/image" Target="media/imagefef01849-30b6-42b1-8c6a-0e05b232dc8d19.wmf" />
  <Relationship Id="rIdfef01849-30b6-42b1-8c6a-0e05b232dc8d44" Type="http://schemas.openxmlformats.org/officeDocument/2006/relationships/oleObject" Target="embeddings/oleObjectfef01849-30b6-42b1-8c6a-0e05b232dc8d19.bin" />
  <Relationship Id="rIdfef01849-30b6-42b1-8c6a-0e05b232dc8d45" Type="http://schemas.openxmlformats.org/officeDocument/2006/relationships/image" Target="media/imagefef01849-30b6-42b1-8c6a-0e05b232dc8d20.wmf" />
  <Relationship Id="rIdfef01849-30b6-42b1-8c6a-0e05b232dc8d46" Type="http://schemas.openxmlformats.org/officeDocument/2006/relationships/oleObject" Target="embeddings/oleObjectfef01849-30b6-42b1-8c6a-0e05b232dc8d20.bin" />
  <Relationship Id="rId5da913cf-cfae-4bac-93c7-78011c1f1b0085" Type="http://schemas.openxmlformats.org/officeDocument/2006/relationships/image" Target="media/image5da913cf-cfae-4bac-93c7-78011c1f1b0039.wmf" />
  <Relationship Id="rId5da913cf-cfae-4bac-93c7-78011c1f1b0086" Type="http://schemas.openxmlformats.org/officeDocument/2006/relationships/oleObject" Target="embeddings/oleObject5da913cf-cfae-4bac-93c7-78011c1f1b0041.bin" />
  <Relationship Id="rId5da913cf-cfae-4bac-93c7-78011c1f1b0087" Type="http://schemas.openxmlformats.org/officeDocument/2006/relationships/image" Target="media/image5da913cf-cfae-4bac-93c7-78011c1f1b0040.wmf" />
  <Relationship Id="rId5da913cf-cfae-4bac-93c7-78011c1f1b0088" Type="http://schemas.openxmlformats.org/officeDocument/2006/relationships/oleObject" Target="embeddings/oleObject5da913cf-cfae-4bac-93c7-78011c1f1b0042.bin" />
  <Relationship Id="rId5da913cf-cfae-4bac-93c7-78011c1f1b0089" Type="http://schemas.openxmlformats.org/officeDocument/2006/relationships/image" Target="media/image5da913cf-cfae-4bac-93c7-78011c1f1b0041.wmf" />
  <Relationship Id="rId5da913cf-cfae-4bac-93c7-78011c1f1b0090" Type="http://schemas.openxmlformats.org/officeDocument/2006/relationships/oleObject" Target="embeddings/oleObject5da913cf-cfae-4bac-93c7-78011c1f1b0043.bin" />
  <Relationship Id="rId5da913cf-cfae-4bac-93c7-78011c1f1b0091" Type="http://schemas.openxmlformats.org/officeDocument/2006/relationships/image" Target="media/image5da913cf-cfae-4bac-93c7-78011c1f1b0042.wmf" />
  <Relationship Id="rId5da913cf-cfae-4bac-93c7-78011c1f1b0092" Type="http://schemas.openxmlformats.org/officeDocument/2006/relationships/oleObject" Target="embeddings/oleObject5da913cf-cfae-4bac-93c7-78011c1f1b0044.bin" />
  <Relationship Id="rId5da913cf-cfae-4bac-93c7-78011c1f1b0093" Type="http://schemas.openxmlformats.org/officeDocument/2006/relationships/image" Target="media/image5da913cf-cfae-4bac-93c7-78011c1f1b0043.wmf" />
  <Relationship Id="rId5da913cf-cfae-4bac-93c7-78011c1f1b0094" Type="http://schemas.openxmlformats.org/officeDocument/2006/relationships/oleObject" Target="embeddings/oleObject5da913cf-cfae-4bac-93c7-78011c1f1b0045.bin" />
  <Relationship Id="rId5da913cf-cfae-4bac-93c7-78011c1f1b0095" Type="http://schemas.openxmlformats.org/officeDocument/2006/relationships/image" Target="media/image5da913cf-cfae-4bac-93c7-78011c1f1b0044.wmf" />
  <Relationship Id="rId5da913cf-cfae-4bac-93c7-78011c1f1b0096" Type="http://schemas.openxmlformats.org/officeDocument/2006/relationships/oleObject" Target="embeddings/oleObject5da913cf-cfae-4bac-93c7-78011c1f1b0046.bin" />
  <Relationship Id="rId5da913cf-cfae-4bac-93c7-78011c1f1b0097" Type="http://schemas.openxmlformats.org/officeDocument/2006/relationships/image" Target="media/image5da913cf-cfae-4bac-93c7-78011c1f1b0045.wmf" />
  <Relationship Id="rId5da913cf-cfae-4bac-93c7-78011c1f1b0098" Type="http://schemas.openxmlformats.org/officeDocument/2006/relationships/oleObject" Target="embeddings/oleObject5da913cf-cfae-4bac-93c7-78011c1f1b0047.bin" />
  <Relationship Id="rId5da913cf-cfae-4bac-93c7-78011c1f1b0099" Type="http://schemas.openxmlformats.org/officeDocument/2006/relationships/image" Target="media/image5da913cf-cfae-4bac-93c7-78011c1f1b0046.wmf" />
  <Relationship Id="rId5da913cf-cfae-4bac-93c7-78011c1f1b00100" Type="http://schemas.openxmlformats.org/officeDocument/2006/relationships/oleObject" Target="embeddings/oleObject5da913cf-cfae-4bac-93c7-78011c1f1b0048.bin" />
  <Relationship Id="rId5da913cf-cfae-4bac-93c7-78011c1f1b00101" Type="http://schemas.openxmlformats.org/officeDocument/2006/relationships/image" Target="media/image5da913cf-cfae-4bac-93c7-78011c1f1b0047.wmf" />
  <Relationship Id="rId5da913cf-cfae-4bac-93c7-78011c1f1b00102" Type="http://schemas.openxmlformats.org/officeDocument/2006/relationships/oleObject" Target="embeddings/oleObject5da913cf-cfae-4bac-93c7-78011c1f1b0049.bin" />
  <Relationship Id="rId8f43ccda-4d80-4820-a567-076c33f96e8428" Type="http://schemas.openxmlformats.org/officeDocument/2006/relationships/image" Target="media/image8f43ccda-4d80-4820-a567-076c33f96e8411.wmf" />
  <Relationship Id="rId8f43ccda-4d80-4820-a567-076c33f96e8429" Type="http://schemas.openxmlformats.org/officeDocument/2006/relationships/oleObject" Target="embeddings/oleObject8f43ccda-4d80-4820-a567-076c33f96e8411.bin" />
  <Relationship Id="rId8f43ccda-4d80-4820-a567-076c33f96e8430" Type="http://schemas.openxmlformats.org/officeDocument/2006/relationships/image" Target="media/image8f43ccda-4d80-4820-a567-076c33f96e8412.wmf" />
  <Relationship Id="rId8f43ccda-4d80-4820-a567-076c33f96e8431" Type="http://schemas.openxmlformats.org/officeDocument/2006/relationships/oleObject" Target="embeddings/oleObject8f43ccda-4d80-4820-a567-076c33f96e8412.bin" />
  <Relationship Id="rId8f43ccda-4d80-4820-a567-076c33f96e8432" Type="http://schemas.openxmlformats.org/officeDocument/2006/relationships/image" Target="media/image8f43ccda-4d80-4820-a567-076c33f96e8413.wmf" />
  <Relationship Id="rId8f43ccda-4d80-4820-a567-076c33f96e8433" Type="http://schemas.openxmlformats.org/officeDocument/2006/relationships/oleObject" Target="embeddings/oleObject8f43ccda-4d80-4820-a567-076c33f96e8413.bin" />
  <Relationship Id="rId8f43ccda-4d80-4820-a567-076c33f96e8434" Type="http://schemas.openxmlformats.org/officeDocument/2006/relationships/image" Target="media/image8f43ccda-4d80-4820-a567-076c33f96e8414.wmf" />
  <Relationship Id="rId8f43ccda-4d80-4820-a567-076c33f96e8435" Type="http://schemas.openxmlformats.org/officeDocument/2006/relationships/oleObject" Target="embeddings/oleObject8f43ccda-4d80-4820-a567-076c33f96e8414.bin" />
  <Relationship Id="rId8f43ccda-4d80-4820-a567-076c33f96e8436" Type="http://schemas.openxmlformats.org/officeDocument/2006/relationships/image" Target="media/image8f43ccda-4d80-4820-a567-076c33f96e8415.wmf" />
  <Relationship Id="rId8f43ccda-4d80-4820-a567-076c33f96e8437" Type="http://schemas.openxmlformats.org/officeDocument/2006/relationships/oleObject" Target="embeddings/oleObject8f43ccda-4d80-4820-a567-076c33f96e8415.bin" />
  <Relationship Id="rId8f43ccda-4d80-4820-a567-076c33f96e8438" Type="http://schemas.openxmlformats.org/officeDocument/2006/relationships/image" Target="media/image8f43ccda-4d80-4820-a567-076c33f96e8416.wmf" />
  <Relationship Id="rId8f43ccda-4d80-4820-a567-076c33f96e8439" Type="http://schemas.openxmlformats.org/officeDocument/2006/relationships/oleObject" Target="embeddings/oleObject8f43ccda-4d80-4820-a567-076c33f96e8416.bin" />
  <Relationship Id="rId8f43ccda-4d80-4820-a567-076c33f96e8440" Type="http://schemas.openxmlformats.org/officeDocument/2006/relationships/image" Target="media/image8f43ccda-4d80-4820-a567-076c33f96e8417.wmf" />
  <Relationship Id="rId8f43ccda-4d80-4820-a567-076c33f96e8441" Type="http://schemas.openxmlformats.org/officeDocument/2006/relationships/oleObject" Target="embeddings/oleObject8f43ccda-4d80-4820-a567-076c33f96e8417.bin" />
  <Relationship Id="rId8f43ccda-4d80-4820-a567-076c33f96e8442" Type="http://schemas.openxmlformats.org/officeDocument/2006/relationships/image" Target="media/image8f43ccda-4d80-4820-a567-076c33f96e8418.wmf" />
  <Relationship Id="rId8f43ccda-4d80-4820-a567-076c33f96e8443" Type="http://schemas.openxmlformats.org/officeDocument/2006/relationships/oleObject" Target="embeddings/oleObject8f43ccda-4d80-4820-a567-076c33f96e8418.bin" />
  <Relationship Id="rId8f43ccda-4d80-4820-a567-076c33f96e8444" Type="http://schemas.openxmlformats.org/officeDocument/2006/relationships/image" Target="media/image8f43ccda-4d80-4820-a567-076c33f96e8419.wmf" />
  <Relationship Id="rId8f43ccda-4d80-4820-a567-076c33f96e8445" Type="http://schemas.openxmlformats.org/officeDocument/2006/relationships/oleObject" Target="embeddings/oleObject8f43ccda-4d80-4820-a567-076c33f96e8419.bin" />
  <Relationship Id="rId8f43ccda-4d80-4820-a567-076c33f96e8446" Type="http://schemas.openxmlformats.org/officeDocument/2006/relationships/oleObject" Target="embeddings/oleObject8f43ccda-4d80-4820-a567-076c33f96e8420.bin" />
  <Relationship Id="rIded881bbd-81af-4a20-a29f-9c55a1346fc229" Type="http://schemas.openxmlformats.org/officeDocument/2006/relationships/image" Target="media/imageed881bbd-81af-4a20-a29f-9c55a1346fc211.wmf" />
  <Relationship Id="rIded881bbd-81af-4a20-a29f-9c55a1346fc230" Type="http://schemas.openxmlformats.org/officeDocument/2006/relationships/oleObject" Target="embeddings/oleObjected881bbd-81af-4a20-a29f-9c55a1346fc213.bin" />
  <Relationship Id="rIded881bbd-81af-4a20-a29f-9c55a1346fc231" Type="http://schemas.openxmlformats.org/officeDocument/2006/relationships/image" Target="media/imageed881bbd-81af-4a20-a29f-9c55a1346fc212.wmf" />
  <Relationship Id="rIded881bbd-81af-4a20-a29f-9c55a1346fc232" Type="http://schemas.openxmlformats.org/officeDocument/2006/relationships/oleObject" Target="embeddings/oleObjected881bbd-81af-4a20-a29f-9c55a1346fc214.bin" />
  <Relationship Id="rIded881bbd-81af-4a20-a29f-9c55a1346fc233" Type="http://schemas.openxmlformats.org/officeDocument/2006/relationships/image" Target="media/imageed881bbd-81af-4a20-a29f-9c55a1346fc213.wmf" />
  <Relationship Id="rIded881bbd-81af-4a20-a29f-9c55a1346fc234" Type="http://schemas.openxmlformats.org/officeDocument/2006/relationships/oleObject" Target="embeddings/oleObjected881bbd-81af-4a20-a29f-9c55a1346fc215.bin" />
  <Relationship Id="rIded881bbd-81af-4a20-a29f-9c55a1346fc235" Type="http://schemas.openxmlformats.org/officeDocument/2006/relationships/image" Target="media/imageed881bbd-81af-4a20-a29f-9c55a1346fc214.wmf" />
  <Relationship Id="rIded881bbd-81af-4a20-a29f-9c55a1346fc236" Type="http://schemas.openxmlformats.org/officeDocument/2006/relationships/oleObject" Target="embeddings/oleObjected881bbd-81af-4a20-a29f-9c55a1346fc216.bin" />
  <Relationship Id="rIded881bbd-81af-4a20-a29f-9c55a1346fc237" Type="http://schemas.openxmlformats.org/officeDocument/2006/relationships/image" Target="media/imageed881bbd-81af-4a20-a29f-9c55a1346fc215.wmf" />
  <Relationship Id="rIded881bbd-81af-4a20-a29f-9c55a1346fc238" Type="http://schemas.openxmlformats.org/officeDocument/2006/relationships/oleObject" Target="embeddings/oleObjected881bbd-81af-4a20-a29f-9c55a1346fc217.bin" />
  <Relationship Id="rIded881bbd-81af-4a20-a29f-9c55a1346fc239" Type="http://schemas.openxmlformats.org/officeDocument/2006/relationships/oleObject" Target="embeddings/oleObjected881bbd-81af-4a20-a29f-9c55a1346fc218.bin" />
  <Relationship Id="rIded881bbd-81af-4a20-a29f-9c55a1346fc240" Type="http://schemas.openxmlformats.org/officeDocument/2006/relationships/image" Target="media/imageed881bbd-81af-4a20-a29f-9c55a1346fc216.wmf" />
  <Relationship Id="rIded881bbd-81af-4a20-a29f-9c55a1346fc241" Type="http://schemas.openxmlformats.org/officeDocument/2006/relationships/oleObject" Target="embeddings/oleObjected881bbd-81af-4a20-a29f-9c55a1346fc219.bin" />
  <Relationship Id="rIdc04967a6-2b4d-4bcf-9a3a-0d3ab20c7d4e7" Type="http://schemas.openxmlformats.org/officeDocument/2006/relationships/image" Target="media/imagec04967a6-2b4d-4bcf-9a3a-0d3ab20c7d4e1.wmf" />
  <Relationship Id="rIdc04967a6-2b4d-4bcf-9a3a-0d3ab20c7d4e8" Type="http://schemas.openxmlformats.org/officeDocument/2006/relationships/oleObject" Target="embeddings/oleObjectc04967a6-2b4d-4bcf-9a3a-0d3ab20c7d4e1.bin" />
  <Relationship Id="rIdc04967a6-2b4d-4bcf-9a3a-0d3ab20c7d4e9" Type="http://schemas.openxmlformats.org/officeDocument/2006/relationships/image" Target="media/imagec04967a6-2b4d-4bcf-9a3a-0d3ab20c7d4e2.wmf" />
  <Relationship Id="rIdc04967a6-2b4d-4bcf-9a3a-0d3ab20c7d4e10" Type="http://schemas.openxmlformats.org/officeDocument/2006/relationships/oleObject" Target="embeddings/oleObjectc04967a6-2b4d-4bcf-9a3a-0d3ab20c7d4e2.bin" />
  <Relationship Id="rIdc04967a6-2b4d-4bcf-9a3a-0d3ab20c7d4e11" Type="http://schemas.openxmlformats.org/officeDocument/2006/relationships/image" Target="media/imagec04967a6-2b4d-4bcf-9a3a-0d3ab20c7d4e3.wmf" />
  <Relationship Id="rIdc04967a6-2b4d-4bcf-9a3a-0d3ab20c7d4e12" Type="http://schemas.openxmlformats.org/officeDocument/2006/relationships/oleObject" Target="embeddings/oleObjectc04967a6-2b4d-4bcf-9a3a-0d3ab20c7d4e3.bin" />
  <Relationship Id="rIdc04967a6-2b4d-4bcf-9a3a-0d3ab20c7d4e13" Type="http://schemas.openxmlformats.org/officeDocument/2006/relationships/image" Target="media/imagec04967a6-2b4d-4bcf-9a3a-0d3ab20c7d4e4.wmf" />
  <Relationship Id="rIdc04967a6-2b4d-4bcf-9a3a-0d3ab20c7d4e14" Type="http://schemas.openxmlformats.org/officeDocument/2006/relationships/oleObject" Target="embeddings/oleObjectc04967a6-2b4d-4bcf-9a3a-0d3ab20c7d4e4.bin" />
  <Relationship Id="rIdc04967a6-2b4d-4bcf-9a3a-0d3ab20c7d4e15" Type="http://schemas.openxmlformats.org/officeDocument/2006/relationships/image" Target="media/imagec04967a6-2b4d-4bcf-9a3a-0d3ab20c7d4e5.wmf" />
  <Relationship Id="rIdc04967a6-2b4d-4bcf-9a3a-0d3ab20c7d4e16" Type="http://schemas.openxmlformats.org/officeDocument/2006/relationships/oleObject" Target="embeddings/oleObjectc04967a6-2b4d-4bcf-9a3a-0d3ab20c7d4e5.bin" />
  <Relationship Id="rIdc04967a6-2b4d-4bcf-9a3a-0d3ab20c7d4e17" Type="http://schemas.openxmlformats.org/officeDocument/2006/relationships/image" Target="media/imagec04967a6-2b4d-4bcf-9a3a-0d3ab20c7d4e6.wmf" />
  <Relationship Id="rIdc04967a6-2b4d-4bcf-9a3a-0d3ab20c7d4e18" Type="http://schemas.openxmlformats.org/officeDocument/2006/relationships/oleObject" Target="embeddings/oleObjectc04967a6-2b4d-4bcf-9a3a-0d3ab20c7d4e6.bin" />
  <Relationship Id="rIdc04967a6-2b4d-4bcf-9a3a-0d3ab20c7d4e19" Type="http://schemas.openxmlformats.org/officeDocument/2006/relationships/image" Target="media/imagec04967a6-2b4d-4bcf-9a3a-0d3ab20c7d4e7.wmf" />
  <Relationship Id="rIdc04967a6-2b4d-4bcf-9a3a-0d3ab20c7d4e20" Type="http://schemas.openxmlformats.org/officeDocument/2006/relationships/oleObject" Target="embeddings/oleObjectc04967a6-2b4d-4bcf-9a3a-0d3ab20c7d4e7.bin" />
  <Relationship Id="rIdc04967a6-2b4d-4bcf-9a3a-0d3ab20c7d4e21" Type="http://schemas.openxmlformats.org/officeDocument/2006/relationships/oleObject" Target="embeddings/oleObjectc04967a6-2b4d-4bcf-9a3a-0d3ab20c7d4e8.bin" />
  <Relationship Id="rId75a73209-8aab-4ff0-a188-a97dbcbb02cf7" Type="http://schemas.openxmlformats.org/officeDocument/2006/relationships/image" Target="media/image75a73209-8aab-4ff0-a188-a97dbcbb02cf1.wmf" />
  <Relationship Id="rId75a73209-8aab-4ff0-a188-a97dbcbb02cf8" Type="http://schemas.openxmlformats.org/officeDocument/2006/relationships/oleObject" Target="embeddings/oleObject75a73209-8aab-4ff0-a188-a97dbcbb02cf1.bin" />
  <Relationship Id="rId75a73209-8aab-4ff0-a188-a97dbcbb02cf9" Type="http://schemas.openxmlformats.org/officeDocument/2006/relationships/image" Target="media/image75a73209-8aab-4ff0-a188-a97dbcbb02cf2.wmf" />
  <Relationship Id="rId75a73209-8aab-4ff0-a188-a97dbcbb02cf10" Type="http://schemas.openxmlformats.org/officeDocument/2006/relationships/oleObject" Target="embeddings/oleObject75a73209-8aab-4ff0-a188-a97dbcbb02cf2.bin" />
  <Relationship Id="rId75a73209-8aab-4ff0-a188-a97dbcbb02cf11" Type="http://schemas.openxmlformats.org/officeDocument/2006/relationships/image" Target="media/image75a73209-8aab-4ff0-a188-a97dbcbb02cf3.wmf" />
  <Relationship Id="rId75a73209-8aab-4ff0-a188-a97dbcbb02cf12" Type="http://schemas.openxmlformats.org/officeDocument/2006/relationships/oleObject" Target="embeddings/oleObject75a73209-8aab-4ff0-a188-a97dbcbb02cf3.bin" />
  <Relationship Id="rId75a73209-8aab-4ff0-a188-a97dbcbb02cf13" Type="http://schemas.openxmlformats.org/officeDocument/2006/relationships/image" Target="media/image75a73209-8aab-4ff0-a188-a97dbcbb02cf4.wmf" />
  <Relationship Id="rId75a73209-8aab-4ff0-a188-a97dbcbb02cf14" Type="http://schemas.openxmlformats.org/officeDocument/2006/relationships/oleObject" Target="embeddings/oleObject75a73209-8aab-4ff0-a188-a97dbcbb02cf4.bin" />
  <Relationship Id="rId75a73209-8aab-4ff0-a188-a97dbcbb02cf15" Type="http://schemas.openxmlformats.org/officeDocument/2006/relationships/image" Target="media/image75a73209-8aab-4ff0-a188-a97dbcbb02cf5.wmf" />
  <Relationship Id="rId75a73209-8aab-4ff0-a188-a97dbcbb02cf16" Type="http://schemas.openxmlformats.org/officeDocument/2006/relationships/oleObject" Target="embeddings/oleObject75a73209-8aab-4ff0-a188-a97dbcbb02cf5.bin" />
  <Relationship Id="rId75a73209-8aab-4ff0-a188-a97dbcbb02cf17" Type="http://schemas.openxmlformats.org/officeDocument/2006/relationships/image" Target="media/image75a73209-8aab-4ff0-a188-a97dbcbb02cf6.wmf" />
  <Relationship Id="rId75a73209-8aab-4ff0-a188-a97dbcbb02cf18" Type="http://schemas.openxmlformats.org/officeDocument/2006/relationships/oleObject" Target="embeddings/oleObject75a73209-8aab-4ff0-a188-a97dbcbb02cf6.bin" />
  <Relationship Id="rId75a73209-8aab-4ff0-a188-a97dbcbb02cf19" Type="http://schemas.openxmlformats.org/officeDocument/2006/relationships/image" Target="media/image75a73209-8aab-4ff0-a188-a97dbcbb02cf7.wmf" />
  <Relationship Id="rId75a73209-8aab-4ff0-a188-a97dbcbb02cf20" Type="http://schemas.openxmlformats.org/officeDocument/2006/relationships/oleObject" Target="embeddings/oleObject75a73209-8aab-4ff0-a188-a97dbcbb02cf7.bin" />
  <Relationship Id="rId75a73209-8aab-4ff0-a188-a97dbcbb02cf21" Type="http://schemas.openxmlformats.org/officeDocument/2006/relationships/image" Target="media/image75a73209-8aab-4ff0-a188-a97dbcbb02cf8.wmf" />
  <Relationship Id="rId75a73209-8aab-4ff0-a188-a97dbcbb02cf22" Type="http://schemas.openxmlformats.org/officeDocument/2006/relationships/oleObject" Target="embeddings/oleObject75a73209-8aab-4ff0-a188-a97dbcbb02cf8.bin" />
  <Relationship Id="rId3d73214f-4c38-4041-8b1c-83d9e5a47c1a31" Type="http://schemas.openxmlformats.org/officeDocument/2006/relationships/image" Target="media/image3d73214f-4c38-4041-8b1c-83d9e5a47c1a13.wmf" />
  <Relationship Id="rId3d73214f-4c38-4041-8b1c-83d9e5a47c1a32" Type="http://schemas.openxmlformats.org/officeDocument/2006/relationships/oleObject" Target="embeddings/oleObject3d73214f-4c38-4041-8b1c-83d9e5a47c1a13.bin" />
  <Relationship Id="rId3d73214f-4c38-4041-8b1c-83d9e5a47c1a33" Type="http://schemas.openxmlformats.org/officeDocument/2006/relationships/image" Target="media/image3d73214f-4c38-4041-8b1c-83d9e5a47c1a14.wmf" />
  <Relationship Id="rId3d73214f-4c38-4041-8b1c-83d9e5a47c1a34" Type="http://schemas.openxmlformats.org/officeDocument/2006/relationships/oleObject" Target="embeddings/oleObject3d73214f-4c38-4041-8b1c-83d9e5a47c1a14.bin" />
  <Relationship Id="rId3d73214f-4c38-4041-8b1c-83d9e5a47c1a35" Type="http://schemas.openxmlformats.org/officeDocument/2006/relationships/image" Target="media/image3d73214f-4c38-4041-8b1c-83d9e5a47c1a15.wmf" />
  <Relationship Id="rId3d73214f-4c38-4041-8b1c-83d9e5a47c1a36" Type="http://schemas.openxmlformats.org/officeDocument/2006/relationships/oleObject" Target="embeddings/oleObject3d73214f-4c38-4041-8b1c-83d9e5a47c1a15.bin" />
  <Relationship Id="rId3d73214f-4c38-4041-8b1c-83d9e5a47c1a37" Type="http://schemas.openxmlformats.org/officeDocument/2006/relationships/image" Target="media/image3d73214f-4c38-4041-8b1c-83d9e5a47c1a16.wmf" />
  <Relationship Id="rId3d73214f-4c38-4041-8b1c-83d9e5a47c1a38" Type="http://schemas.openxmlformats.org/officeDocument/2006/relationships/oleObject" Target="embeddings/oleObject3d73214f-4c38-4041-8b1c-83d9e5a47c1a16.bin" />
  <Relationship Id="rId3d73214f-4c38-4041-8b1c-83d9e5a47c1a39" Type="http://schemas.openxmlformats.org/officeDocument/2006/relationships/image" Target="media/image3d73214f-4c38-4041-8b1c-83d9e5a47c1a17.wmf" />
  <Relationship Id="rId3d73214f-4c38-4041-8b1c-83d9e5a47c1a40" Type="http://schemas.openxmlformats.org/officeDocument/2006/relationships/oleObject" Target="embeddings/oleObject3d73214f-4c38-4041-8b1c-83d9e5a47c1a17.bin" />
  <Relationship Id="rId3d73214f-4c38-4041-8b1c-83d9e5a47c1a41" Type="http://schemas.openxmlformats.org/officeDocument/2006/relationships/image" Target="media/image3d73214f-4c38-4041-8b1c-83d9e5a47c1a18.wmf" />
  <Relationship Id="rId3d73214f-4c38-4041-8b1c-83d9e5a47c1a42" Type="http://schemas.openxmlformats.org/officeDocument/2006/relationships/oleObject" Target="embeddings/oleObject3d73214f-4c38-4041-8b1c-83d9e5a47c1a18.bin" />
  <Relationship Id="rId3d73214f-4c38-4041-8b1c-83d9e5a47c1a43" Type="http://schemas.openxmlformats.org/officeDocument/2006/relationships/image" Target="media/image3d73214f-4c38-4041-8b1c-83d9e5a47c1a19.wmf" />
  <Relationship Id="rId3d73214f-4c38-4041-8b1c-83d9e5a47c1a44" Type="http://schemas.openxmlformats.org/officeDocument/2006/relationships/oleObject" Target="embeddings/oleObject3d73214f-4c38-4041-8b1c-83d9e5a47c1a19.bin" />
  <Relationship Id="rId3d73214f-4c38-4041-8b1c-83d9e5a47c1a45" Type="http://schemas.openxmlformats.org/officeDocument/2006/relationships/image" Target="media/image3d73214f-4c38-4041-8b1c-83d9e5a47c1a20.wmf" />
  <Relationship Id="rId3d73214f-4c38-4041-8b1c-83d9e5a47c1a46" Type="http://schemas.openxmlformats.org/officeDocument/2006/relationships/oleObject" Target="embeddings/oleObject3d73214f-4c38-4041-8b1c-83d9e5a47c1a20.bin" />
  <Relationship Id="rId3d73214f-4c38-4041-8b1c-83d9e5a47c1a47" Type="http://schemas.openxmlformats.org/officeDocument/2006/relationships/image" Target="media/image3d73214f-4c38-4041-8b1c-83d9e5a47c1a21.wmf" />
  <Relationship Id="rId3d73214f-4c38-4041-8b1c-83d9e5a47c1a48" Type="http://schemas.openxmlformats.org/officeDocument/2006/relationships/oleObject" Target="embeddings/oleObject3d73214f-4c38-4041-8b1c-83d9e5a47c1a21.bin" />
  <Relationship Id="rId3d73214f-4c38-4041-8b1c-83d9e5a47c1a49" Type="http://schemas.openxmlformats.org/officeDocument/2006/relationships/image" Target="media/image3d73214f-4c38-4041-8b1c-83d9e5a47c1a22.wmf" />
  <Relationship Id="rId3d73214f-4c38-4041-8b1c-83d9e5a47c1a50" Type="http://schemas.openxmlformats.org/officeDocument/2006/relationships/oleObject" Target="embeddings/oleObject3d73214f-4c38-4041-8b1c-83d9e5a47c1a22.bin" />
  <Relationship Id="rId3d73214f-4c38-4041-8b1c-83d9e5a47c1a51" Type="http://schemas.openxmlformats.org/officeDocument/2006/relationships/oleObject" Target="embeddings/oleObject3d73214f-4c38-4041-8b1c-83d9e5a47c1a23.bin" />
  <Relationship Id="rId3d73214f-4c38-4041-8b1c-83d9e5a47c1a52" Type="http://schemas.openxmlformats.org/officeDocument/2006/relationships/oleObject" Target="embeddings/oleObject3d73214f-4c38-4041-8b1c-83d9e5a47c1a24.bin" />
  <Relationship Id="rId3d73214f-4c38-4041-8b1c-83d9e5a47c1a53" Type="http://schemas.openxmlformats.org/officeDocument/2006/relationships/oleObject" Target="embeddings/oleObject3d73214f-4c38-4041-8b1c-83d9e5a47c1a25.bin" />
  <Relationship Id="rId3d73214f-4c38-4041-8b1c-83d9e5a47c1a54" Type="http://schemas.openxmlformats.org/officeDocument/2006/relationships/image" Target="media/image3d73214f-4c38-4041-8b1c-83d9e5a47c1a23.wmf" />
  <Relationship Id="rId3d73214f-4c38-4041-8b1c-83d9e5a47c1a55" Type="http://schemas.openxmlformats.org/officeDocument/2006/relationships/oleObject" Target="embeddings/oleObject3d73214f-4c38-4041-8b1c-83d9e5a47c1a26.bin" />
  <Relationship Id="rId3d73214f-4c38-4041-8b1c-83d9e5a47c1a56" Type="http://schemas.openxmlformats.org/officeDocument/2006/relationships/image" Target="media/image3d73214f-4c38-4041-8b1c-83d9e5a47c1a24.wmf" />
  <Relationship Id="rId3d73214f-4c38-4041-8b1c-83d9e5a47c1a57" Type="http://schemas.openxmlformats.org/officeDocument/2006/relationships/oleObject" Target="embeddings/oleObject3d73214f-4c38-4041-8b1c-83d9e5a47c1a27.bin" />
  <Relationship Id="rId23bdcc95-0c57-406b-aaeb-caf4544beee643" Type="http://schemas.openxmlformats.org/officeDocument/2006/relationships/image" Target="media/image23bdcc95-0c57-406b-aaeb-caf4544beee619.wmf" />
  <Relationship Id="rId23bdcc95-0c57-406b-aaeb-caf4544beee644" Type="http://schemas.openxmlformats.org/officeDocument/2006/relationships/oleObject" Target="embeddings/oleObject23bdcc95-0c57-406b-aaeb-caf4544beee619.bin" />
  <Relationship Id="rId23bdcc95-0c57-406b-aaeb-caf4544beee645" Type="http://schemas.openxmlformats.org/officeDocument/2006/relationships/image" Target="media/image23bdcc95-0c57-406b-aaeb-caf4544beee620.wmf" />
  <Relationship Id="rId23bdcc95-0c57-406b-aaeb-caf4544beee646" Type="http://schemas.openxmlformats.org/officeDocument/2006/relationships/oleObject" Target="embeddings/oleObject23bdcc95-0c57-406b-aaeb-caf4544beee620.bin" />
  <Relationship Id="rId23bdcc95-0c57-406b-aaeb-caf4544beee647" Type="http://schemas.openxmlformats.org/officeDocument/2006/relationships/image" Target="media/image23bdcc95-0c57-406b-aaeb-caf4544beee621.wmf" />
  <Relationship Id="rId23bdcc95-0c57-406b-aaeb-caf4544beee648" Type="http://schemas.openxmlformats.org/officeDocument/2006/relationships/oleObject" Target="embeddings/oleObject23bdcc95-0c57-406b-aaeb-caf4544beee621.bin" />
  <Relationship Id="rId23bdcc95-0c57-406b-aaeb-caf4544beee649" Type="http://schemas.openxmlformats.org/officeDocument/2006/relationships/image" Target="media/image23bdcc95-0c57-406b-aaeb-caf4544beee622.wmf" />
  <Relationship Id="rId23bdcc95-0c57-406b-aaeb-caf4544beee650" Type="http://schemas.openxmlformats.org/officeDocument/2006/relationships/oleObject" Target="embeddings/oleObject23bdcc95-0c57-406b-aaeb-caf4544beee622.bin" />
  <Relationship Id="rId23bdcc95-0c57-406b-aaeb-caf4544beee651" Type="http://schemas.openxmlformats.org/officeDocument/2006/relationships/image" Target="media/image23bdcc95-0c57-406b-aaeb-caf4544beee623.wmf" />
  <Relationship Id="rId23bdcc95-0c57-406b-aaeb-caf4544beee652" Type="http://schemas.openxmlformats.org/officeDocument/2006/relationships/oleObject" Target="embeddings/oleObject23bdcc95-0c57-406b-aaeb-caf4544beee623.bin" />
  <Relationship Id="rId23bdcc95-0c57-406b-aaeb-caf4544beee653" Type="http://schemas.openxmlformats.org/officeDocument/2006/relationships/image" Target="media/image23bdcc95-0c57-406b-aaeb-caf4544beee624.wmf" />
  <Relationship Id="rId23bdcc95-0c57-406b-aaeb-caf4544beee654" Type="http://schemas.openxmlformats.org/officeDocument/2006/relationships/oleObject" Target="embeddings/oleObject23bdcc95-0c57-406b-aaeb-caf4544beee624.bin" />
  <Relationship Id="rId23bdcc95-0c57-406b-aaeb-caf4544beee655" Type="http://schemas.openxmlformats.org/officeDocument/2006/relationships/image" Target="media/image23bdcc95-0c57-406b-aaeb-caf4544beee625.wmf" />
  <Relationship Id="rId23bdcc95-0c57-406b-aaeb-caf4544beee656" Type="http://schemas.openxmlformats.org/officeDocument/2006/relationships/oleObject" Target="embeddings/oleObject23bdcc95-0c57-406b-aaeb-caf4544beee625.bin" />
  <Relationship Id="rIdeff72083-6a86-483a-af32-8ac3350c86717" Type="http://schemas.openxmlformats.org/officeDocument/2006/relationships/image" Target="media/imageeff72083-6a86-483a-af32-8ac3350c86711.wmf" />
  <Relationship Id="rIdeff72083-6a86-483a-af32-8ac3350c86718" Type="http://schemas.openxmlformats.org/officeDocument/2006/relationships/oleObject" Target="embeddings/oleObjecteff72083-6a86-483a-af32-8ac3350c86711.bin" />
  <Relationship Id="rIdeff72083-6a86-483a-af32-8ac3350c86719" Type="http://schemas.openxmlformats.org/officeDocument/2006/relationships/image" Target="media/imageeff72083-6a86-483a-af32-8ac3350c86712.wmf" />
  <Relationship Id="rIdeff72083-6a86-483a-af32-8ac3350c867110" Type="http://schemas.openxmlformats.org/officeDocument/2006/relationships/oleObject" Target="embeddings/oleObjecteff72083-6a86-483a-af32-8ac3350c86712.bin" />
  <Relationship Id="rIdeff72083-6a86-483a-af32-8ac3350c867111" Type="http://schemas.openxmlformats.org/officeDocument/2006/relationships/image" Target="media/imageeff72083-6a86-483a-af32-8ac3350c86713.wmf" />
  <Relationship Id="rIdeff72083-6a86-483a-af32-8ac3350c867112" Type="http://schemas.openxmlformats.org/officeDocument/2006/relationships/oleObject" Target="embeddings/oleObjecteff72083-6a86-483a-af32-8ac3350c86713.bin" />
  <Relationship Id="rIdeff72083-6a86-483a-af32-8ac3350c867113" Type="http://schemas.openxmlformats.org/officeDocument/2006/relationships/image" Target="media/imageeff72083-6a86-483a-af32-8ac3350c86714.wmf" />
  <Relationship Id="rIdeff72083-6a86-483a-af32-8ac3350c867114" Type="http://schemas.openxmlformats.org/officeDocument/2006/relationships/oleObject" Target="embeddings/oleObjecteff72083-6a86-483a-af32-8ac3350c86714.bin" />
  <Relationship Id="rIdeff72083-6a86-483a-af32-8ac3350c867115" Type="http://schemas.openxmlformats.org/officeDocument/2006/relationships/image" Target="media/imageeff72083-6a86-483a-af32-8ac3350c86715.wmf" />
  <Relationship Id="rIdeff72083-6a86-483a-af32-8ac3350c867116" Type="http://schemas.openxmlformats.org/officeDocument/2006/relationships/oleObject" Target="embeddings/oleObjecteff72083-6a86-483a-af32-8ac3350c86715.bin" />
  <Relationship Id="rIdeff72083-6a86-483a-af32-8ac3350c867117" Type="http://schemas.openxmlformats.org/officeDocument/2006/relationships/image" Target="media/imageeff72083-6a86-483a-af32-8ac3350c86716.wmf" />
  <Relationship Id="rIdeff72083-6a86-483a-af32-8ac3350c867118" Type="http://schemas.openxmlformats.org/officeDocument/2006/relationships/oleObject" Target="embeddings/oleObjecteff72083-6a86-483a-af32-8ac3350c86716.bin" />
  <Relationship Id="rIdeff72083-6a86-483a-af32-8ac3350c867119" Type="http://schemas.openxmlformats.org/officeDocument/2006/relationships/image" Target="media/imageeff72083-6a86-483a-af32-8ac3350c86717.wmf" />
  <Relationship Id="rIdeff72083-6a86-483a-af32-8ac3350c867120" Type="http://schemas.openxmlformats.org/officeDocument/2006/relationships/oleObject" Target="embeddings/oleObjecteff72083-6a86-483a-af32-8ac3350c86717.bin" />
  <Relationship Id="rIdeff72083-6a86-483a-af32-8ac3350c867121" Type="http://schemas.openxmlformats.org/officeDocument/2006/relationships/oleObject" Target="embeddings/oleObjecteff72083-6a86-483a-af32-8ac3350c86718.bin" />
  <Relationship Id="rIdeff72083-6a86-483a-af32-8ac3350c867122" Type="http://schemas.openxmlformats.org/officeDocument/2006/relationships/image" Target="media/imageeff72083-6a86-483a-af32-8ac3350c86718.wmf" />
  <Relationship Id="rIdeff72083-6a86-483a-af32-8ac3350c867123" Type="http://schemas.openxmlformats.org/officeDocument/2006/relationships/oleObject" Target="embeddings/oleObjecteff72083-6a86-483a-af32-8ac3350c86719.bin" />
  <Relationship Id="rIdeff72083-6a86-483a-af32-8ac3350c867124" Type="http://schemas.openxmlformats.org/officeDocument/2006/relationships/image" Target="media/imageeff72083-6a86-483a-af32-8ac3350c86719.wmf" />
  <Relationship Id="rIdeff72083-6a86-483a-af32-8ac3350c867125" Type="http://schemas.openxmlformats.org/officeDocument/2006/relationships/oleObject" Target="embeddings/oleObjecteff72083-6a86-483a-af32-8ac3350c867110.bin" />
  <Relationship Id="rIdeff72083-6a86-483a-af32-8ac3350c867126" Type="http://schemas.openxmlformats.org/officeDocument/2006/relationships/image" Target="media/imageeff72083-6a86-483a-af32-8ac3350c867110.wmf" />
  <Relationship Id="rIdeff72083-6a86-483a-af32-8ac3350c867127" Type="http://schemas.openxmlformats.org/officeDocument/2006/relationships/oleObject" Target="embeddings/oleObjecteff72083-6a86-483a-af32-8ac3350c867111.bin" />
  <Relationship Id="rIdeff72083-6a86-483a-af32-8ac3350c867128" Type="http://schemas.openxmlformats.org/officeDocument/2006/relationships/image" Target="media/imageeff72083-6a86-483a-af32-8ac3350c867111.wmf" />
  <Relationship Id="rIdeff72083-6a86-483a-af32-8ac3350c867129" Type="http://schemas.openxmlformats.org/officeDocument/2006/relationships/oleObject" Target="embeddings/oleObjecteff72083-6a86-483a-af32-8ac3350c867112.bin" />
  <Relationship Id="rIdeff72083-6a86-483a-af32-8ac3350c867130" Type="http://schemas.openxmlformats.org/officeDocument/2006/relationships/image" Target="media/imageeff72083-6a86-483a-af32-8ac3350c867112.wmf" />
  <Relationship Id="rIdeff72083-6a86-483a-af32-8ac3350c867131" Type="http://schemas.openxmlformats.org/officeDocument/2006/relationships/oleObject" Target="embeddings/oleObjecteff72083-6a86-483a-af32-8ac3350c867113.bin" />
  <Relationship Id="rIdfc7c03ac-315d-4219-a5ab-f78b9c70d95234" Type="http://schemas.openxmlformats.org/officeDocument/2006/relationships/image" Target="media/imagefc7c03ac-315d-4219-a5ab-f78b9c70d95215.wmf" />
  <Relationship Id="rIdfc7c03ac-315d-4219-a5ab-f78b9c70d95235" Type="http://schemas.openxmlformats.org/officeDocument/2006/relationships/oleObject" Target="embeddings/oleObjectfc7c03ac-315d-4219-a5ab-f78b9c70d95214.bin" />
  <Relationship Id="rIdfc7c03ac-315d-4219-a5ab-f78b9c70d95236" Type="http://schemas.openxmlformats.org/officeDocument/2006/relationships/image" Target="media/imagefc7c03ac-315d-4219-a5ab-f78b9c70d95216.wmf" />
  <Relationship Id="rIdfc7c03ac-315d-4219-a5ab-f78b9c70d95237" Type="http://schemas.openxmlformats.org/officeDocument/2006/relationships/oleObject" Target="embeddings/oleObjectfc7c03ac-315d-4219-a5ab-f78b9c70d95215.bin" />
  <Relationship Id="rIdfc7c03ac-315d-4219-a5ab-f78b9c70d95238" Type="http://schemas.openxmlformats.org/officeDocument/2006/relationships/image" Target="media/imagefc7c03ac-315d-4219-a5ab-f78b9c70d95217.wmf" />
  <Relationship Id="rIdfc7c03ac-315d-4219-a5ab-f78b9c70d95239" Type="http://schemas.openxmlformats.org/officeDocument/2006/relationships/oleObject" Target="embeddings/oleObjectfc7c03ac-315d-4219-a5ab-f78b9c70d95216.bin" />
  <Relationship Id="rIdfc7c03ac-315d-4219-a5ab-f78b9c70d95240" Type="http://schemas.openxmlformats.org/officeDocument/2006/relationships/image" Target="media/imagefc7c03ac-315d-4219-a5ab-f78b9c70d95218.wmf" />
  <Relationship Id="rIdfc7c03ac-315d-4219-a5ab-f78b9c70d95241" Type="http://schemas.openxmlformats.org/officeDocument/2006/relationships/oleObject" Target="embeddings/oleObjectfc7c03ac-315d-4219-a5ab-f78b9c70d95217.bin" />
  <Relationship Id="rIdfc7c03ac-315d-4219-a5ab-f78b9c70d95242" Type="http://schemas.openxmlformats.org/officeDocument/2006/relationships/image" Target="media/imagefc7c03ac-315d-4219-a5ab-f78b9c70d95219.wmf" />
  <Relationship Id="rIdfc7c03ac-315d-4219-a5ab-f78b9c70d95243" Type="http://schemas.openxmlformats.org/officeDocument/2006/relationships/oleObject" Target="embeddings/oleObjectfc7c03ac-315d-4219-a5ab-f78b9c70d95218.bin" />
  <Relationship Id="rIdfc7c03ac-315d-4219-a5ab-f78b9c70d95244" Type="http://schemas.openxmlformats.org/officeDocument/2006/relationships/image" Target="media/imagefc7c03ac-315d-4219-a5ab-f78b9c70d95220.wmf" />
  <Relationship Id="rIdfc7c03ac-315d-4219-a5ab-f78b9c70d95245" Type="http://schemas.openxmlformats.org/officeDocument/2006/relationships/oleObject" Target="embeddings/oleObjectfc7c03ac-315d-4219-a5ab-f78b9c70d95219.bin" />
  <Relationship Id="rIdfc7c03ac-315d-4219-a5ab-f78b9c70d95246" Type="http://schemas.openxmlformats.org/officeDocument/2006/relationships/image" Target="media/imagefc7c03ac-315d-4219-a5ab-f78b9c70d95221.wmf" />
  <Relationship Id="rIdfc7c03ac-315d-4219-a5ab-f78b9c70d95247" Type="http://schemas.openxmlformats.org/officeDocument/2006/relationships/oleObject" Target="embeddings/oleObjectfc7c03ac-315d-4219-a5ab-f78b9c70d95220.bin" />
  <Relationship Id="rIdfc7c03ac-315d-4219-a5ab-f78b9c70d95248" Type="http://schemas.openxmlformats.org/officeDocument/2006/relationships/image" Target="media/imagefc7c03ac-315d-4219-a5ab-f78b9c70d95222.wmf" />
  <Relationship Id="rIdfc7c03ac-315d-4219-a5ab-f78b9c70d95249" Type="http://schemas.openxmlformats.org/officeDocument/2006/relationships/oleObject" Target="embeddings/oleObjectfc7c03ac-315d-4219-a5ab-f78b9c70d95221.bin" />
  <Relationship Id="rIdfc7c03ac-315d-4219-a5ab-f78b9c70d95250" Type="http://schemas.openxmlformats.org/officeDocument/2006/relationships/image" Target="media/imagefc7c03ac-315d-4219-a5ab-f78b9c70d95223.wmf" />
  <Relationship Id="rIdfc7c03ac-315d-4219-a5ab-f78b9c70d95251" Type="http://schemas.openxmlformats.org/officeDocument/2006/relationships/oleObject" Target="embeddings/oleObjectfc7c03ac-315d-4219-a5ab-f78b9c70d95222.bin" />
  <Relationship Id="rIdfc7c03ac-315d-4219-a5ab-f78b9c70d95252" Type="http://schemas.openxmlformats.org/officeDocument/2006/relationships/image" Target="media/imagefc7c03ac-315d-4219-a5ab-f78b9c70d95224.wmf" />
  <Relationship Id="rIdfc7c03ac-315d-4219-a5ab-f78b9c70d95253" Type="http://schemas.openxmlformats.org/officeDocument/2006/relationships/oleObject" Target="embeddings/oleObjectfc7c03ac-315d-4219-a5ab-f78b9c70d95223.bin" />
  <Relationship Id="rIdfc7c03ac-315d-4219-a5ab-f78b9c70d95254" Type="http://schemas.openxmlformats.org/officeDocument/2006/relationships/image" Target="media/imagefc7c03ac-315d-4219-a5ab-f78b9c70d95225.wmf" />
  <Relationship Id="rIdfc7c03ac-315d-4219-a5ab-f78b9c70d95255" Type="http://schemas.openxmlformats.org/officeDocument/2006/relationships/oleObject" Target="embeddings/oleObjectfc7c03ac-315d-4219-a5ab-f78b9c70d95224.bin" />
  <Relationship Id="rIdfc7c03ac-315d-4219-a5ab-f78b9c70d95256" Type="http://schemas.openxmlformats.org/officeDocument/2006/relationships/image" Target="media/imagefc7c03ac-315d-4219-a5ab-f78b9c70d95226.wmf" />
  <Relationship Id="rIdfc7c03ac-315d-4219-a5ab-f78b9c70d95257" Type="http://schemas.openxmlformats.org/officeDocument/2006/relationships/oleObject" Target="embeddings/oleObjectfc7c03ac-315d-4219-a5ab-f78b9c70d95225.bin" />
  <Relationship Id="rIdfc7c03ac-315d-4219-a5ab-f78b9c70d95258" Type="http://schemas.openxmlformats.org/officeDocument/2006/relationships/image" Target="media/imagefc7c03ac-315d-4219-a5ab-f78b9c70d95227.wmf" />
  <Relationship Id="rIdfc7c03ac-315d-4219-a5ab-f78b9c70d95259" Type="http://schemas.openxmlformats.org/officeDocument/2006/relationships/oleObject" Target="embeddings/oleObjectfc7c03ac-315d-4219-a5ab-f78b9c70d95226.bin" />
  <Relationship Id="rIdfc7c03ac-315d-4219-a5ab-f78b9c70d95260" Type="http://schemas.openxmlformats.org/officeDocument/2006/relationships/image" Target="media/imagefc7c03ac-315d-4219-a5ab-f78b9c70d95228.wmf" />
  <Relationship Id="rIdfc7c03ac-315d-4219-a5ab-f78b9c70d95261" Type="http://schemas.openxmlformats.org/officeDocument/2006/relationships/oleObject" Target="embeddings/oleObjectfc7c03ac-315d-4219-a5ab-f78b9c70d95227.bin" />
  <Relationship Id="rId94c339ef-4d66-46a2-9872-c8c15423e11c22" Type="http://schemas.openxmlformats.org/officeDocument/2006/relationships/image" Target="media/image94c339ef-4d66-46a2-9872-c8c15423e11c8.wmf" />
  <Relationship Id="rId94c339ef-4d66-46a2-9872-c8c15423e11c23" Type="http://schemas.openxmlformats.org/officeDocument/2006/relationships/oleObject" Target="embeddings/oleObject94c339ef-4d66-46a2-9872-c8c15423e11c8.bin" />
  <Relationship Id="rId94c339ef-4d66-46a2-9872-c8c15423e11c24" Type="http://schemas.openxmlformats.org/officeDocument/2006/relationships/image" Target="media/image94c339ef-4d66-46a2-9872-c8c15423e11c9.wmf" />
  <Relationship Id="rId94c339ef-4d66-46a2-9872-c8c15423e11c25" Type="http://schemas.openxmlformats.org/officeDocument/2006/relationships/oleObject" Target="embeddings/oleObject94c339ef-4d66-46a2-9872-c8c15423e11c9.bin" />
  <Relationship Id="rId94c339ef-4d66-46a2-9872-c8c15423e11c26" Type="http://schemas.openxmlformats.org/officeDocument/2006/relationships/image" Target="media/image94c339ef-4d66-46a2-9872-c8c15423e11c10.wmf" />
  <Relationship Id="rId94c339ef-4d66-46a2-9872-c8c15423e11c27" Type="http://schemas.openxmlformats.org/officeDocument/2006/relationships/oleObject" Target="embeddings/oleObject94c339ef-4d66-46a2-9872-c8c15423e11c10.bin" />
  <Relationship Id="rId94c339ef-4d66-46a2-9872-c8c15423e11c28" Type="http://schemas.openxmlformats.org/officeDocument/2006/relationships/image" Target="media/image94c339ef-4d66-46a2-9872-c8c15423e11c11.wmf" />
  <Relationship Id="rId94c339ef-4d66-46a2-9872-c8c15423e11c29" Type="http://schemas.openxmlformats.org/officeDocument/2006/relationships/oleObject" Target="embeddings/oleObject94c339ef-4d66-46a2-9872-c8c15423e11c11.bin" />
  <Relationship Id="rId94c339ef-4d66-46a2-9872-c8c15423e11c30" Type="http://schemas.openxmlformats.org/officeDocument/2006/relationships/image" Target="media/image94c339ef-4d66-46a2-9872-c8c15423e11c12.wmf" />
  <Relationship Id="rId94c339ef-4d66-46a2-9872-c8c15423e11c31" Type="http://schemas.openxmlformats.org/officeDocument/2006/relationships/oleObject" Target="embeddings/oleObject94c339ef-4d66-46a2-9872-c8c15423e11c12.bin" />
  <Relationship Id="rId94c339ef-4d66-46a2-9872-c8c15423e11c32" Type="http://schemas.openxmlformats.org/officeDocument/2006/relationships/image" Target="media/image94c339ef-4d66-46a2-9872-c8c15423e11c13.wmf" />
  <Relationship Id="rId94c339ef-4d66-46a2-9872-c8c15423e11c33" Type="http://schemas.openxmlformats.org/officeDocument/2006/relationships/oleObject" Target="embeddings/oleObject94c339ef-4d66-46a2-9872-c8c15423e11c13.bin" />
  <Relationship Id="rId94c339ef-4d66-46a2-9872-c8c15423e11c34" Type="http://schemas.openxmlformats.org/officeDocument/2006/relationships/oleObject" Target="embeddings/oleObject94c339ef-4d66-46a2-9872-c8c15423e11c14.bin" />
  <Relationship Id="rId94c339ef-4d66-46a2-9872-c8c15423e11c35" Type="http://schemas.openxmlformats.org/officeDocument/2006/relationships/image" Target="media/image94c339ef-4d66-46a2-9872-c8c15423e11c14.wmf" />
  <Relationship Id="rId94c339ef-4d66-46a2-9872-c8c15423e11c36" Type="http://schemas.openxmlformats.org/officeDocument/2006/relationships/oleObject" Target="embeddings/oleObject94c339ef-4d66-46a2-9872-c8c15423e11c15.bin" />
  <Relationship Id="rId94c339ef-4d66-46a2-9872-c8c15423e11c37" Type="http://schemas.openxmlformats.org/officeDocument/2006/relationships/image" Target="media/image94c339ef-4d66-46a2-9872-c8c15423e11c15.wmf" />
  <Relationship Id="rId94c339ef-4d66-46a2-9872-c8c15423e11c38" Type="http://schemas.openxmlformats.org/officeDocument/2006/relationships/oleObject" Target="embeddings/oleObject94c339ef-4d66-46a2-9872-c8c15423e11c16.bin" />
  <Relationship Id="rId_footereven" Type="http://schemas.openxmlformats.org/officeDocument/2006/relationships/footer" Target="footereven.xml" />
<Relationship Id="rId_footerdefault" Type="http://schemas.openxmlformats.org/officeDocument/2006/relationships/footer" Target="footerdefault.xml" />
<Relationship Id="rId_headeranswer" Type="http://schemas.openxmlformats.org/officeDocument/2006/relationships/header" Target="headeranswer.xml" />
<Relationship Id="rId_footeranswer" Type="http://schemas.openxmlformats.org/officeDocument/2006/relationships/footer" Target="footeranswer.xml" />
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73ED69-878D-4213-8577-CEEE7592A0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1</Lines>
  <Paragraphs>1</Paragraphs>
  <ScaleCrop>false</ScaleCrop>
  <Company>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xk</dc:creator>
  <cp:keywords/>
  <dc:description/>
  <cp:lastModifiedBy>zxxk</cp:lastModifiedBy>
  <cp:revision>9</cp:revision>
  <dcterms:created xsi:type="dcterms:W3CDTF">2011-01-13T09:46:00Z</dcterms:created>
  <dcterms:modified xsi:type="dcterms:W3CDTF">2011-02-15T08:37:00Z</dcterms:modified>
</cp:coreProperties>
</file>